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1C320C5" w14:textId="77777777" w:rsidR="009D60F6" w:rsidRPr="00766CC0" w:rsidRDefault="009D60F6" w:rsidP="009D60F6">
      <w:pPr>
        <w:spacing w:after="0" w:line="240" w:lineRule="auto"/>
        <w:rPr>
          <w:rFonts w:ascii="Amiri" w:eastAsia="Times New Roman" w:hAnsi="Amiri" w:cs="Amiri"/>
          <w:szCs w:val="28"/>
          <w:rtl/>
          <w:lang w:eastAsia="fr-FR" w:bidi="ar-MA"/>
        </w:rPr>
      </w:pPr>
      <w:r w:rsidRPr="00766CC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مديرية التربية لولاية برج بوعريريج </w:t>
      </w:r>
      <w:r w:rsidRPr="00766CC0">
        <w:rPr>
          <w:rFonts w:ascii="Amiri" w:eastAsia="Times New Roman" w:hAnsi="Amiri" w:cs="Amiri"/>
          <w:szCs w:val="28"/>
          <w:rtl/>
          <w:lang w:eastAsia="fr-FR" w:bidi="ar-MA"/>
        </w:rPr>
        <w:t xml:space="preserve">                     </w:t>
      </w:r>
      <w:r w:rsidRPr="00766CC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    </w:t>
      </w:r>
      <w:r w:rsidR="00465DC4">
        <w:rPr>
          <w:rFonts w:ascii="Amiri" w:eastAsia="Times New Roman" w:hAnsi="Amiri" w:cs="Amiri"/>
          <w:szCs w:val="28"/>
          <w:lang w:eastAsia="fr-FR" w:bidi="ar-MA"/>
        </w:rPr>
        <w:t xml:space="preserve">   </w:t>
      </w:r>
      <w:r w:rsidRPr="00766CC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</w:t>
      </w:r>
      <w:r w:rsidRPr="00766CC0">
        <w:rPr>
          <w:rFonts w:ascii="Amiri" w:eastAsia="Times New Roman" w:hAnsi="Amiri" w:cs="Amiri"/>
          <w:szCs w:val="28"/>
          <w:rtl/>
          <w:lang w:eastAsia="fr-FR" w:bidi="ar-MA"/>
        </w:rPr>
        <w:t xml:space="preserve">        </w:t>
      </w:r>
      <w:r w:rsidRPr="00766CC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</w:t>
      </w:r>
      <w:r w:rsidR="00602F6F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</w:t>
      </w:r>
      <w:r w:rsidRPr="00766CC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</w:t>
      </w:r>
      <w:r w:rsidRPr="00766CC0">
        <w:rPr>
          <w:rFonts w:ascii="Amiri" w:eastAsia="Times New Roman" w:hAnsi="Amiri" w:cs="Amiri"/>
          <w:szCs w:val="28"/>
          <w:rtl/>
          <w:lang w:eastAsia="fr-FR" w:bidi="ar-MA"/>
        </w:rPr>
        <w:t xml:space="preserve">  </w:t>
      </w:r>
      <w:r w:rsidR="009F3D98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</w:t>
      </w:r>
      <w:r w:rsidRPr="00766CC0">
        <w:rPr>
          <w:rFonts w:ascii="Amiri" w:eastAsia="Times New Roman" w:hAnsi="Amiri" w:cs="Amiri"/>
          <w:szCs w:val="28"/>
          <w:rtl/>
          <w:lang w:eastAsia="fr-FR" w:bidi="ar-MA"/>
        </w:rPr>
        <w:t xml:space="preserve">  </w:t>
      </w:r>
      <w:r w:rsidR="00B8442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</w:t>
      </w:r>
      <w:r w:rsidR="00943022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</w:t>
      </w:r>
      <w:r w:rsidR="001222EE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</w:t>
      </w:r>
      <w:r w:rsidRPr="00766CC0">
        <w:rPr>
          <w:rFonts w:ascii="Amiri" w:eastAsia="Times New Roman" w:hAnsi="Amiri" w:cs="Amiri"/>
          <w:szCs w:val="28"/>
          <w:rtl/>
          <w:lang w:eastAsia="fr-FR" w:bidi="ar-MA"/>
        </w:rPr>
        <w:t xml:space="preserve">    </w:t>
      </w:r>
      <w:r w:rsidRPr="00766CC0">
        <w:rPr>
          <w:rFonts w:ascii="Amiri" w:eastAsia="Times New Roman" w:hAnsi="Amiri" w:cs="Amiri"/>
          <w:szCs w:val="28"/>
          <w:rtl/>
          <w:lang w:eastAsia="fr-FR" w:bidi="ar-DZ"/>
        </w:rPr>
        <w:t>ثانوية :</w:t>
      </w:r>
      <w:r w:rsidR="001222EE">
        <w:rPr>
          <w:rFonts w:ascii="Amiri" w:eastAsia="Times New Roman" w:hAnsi="Amiri" w:cs="Amiri" w:hint="cs"/>
          <w:szCs w:val="28"/>
          <w:rtl/>
          <w:lang w:eastAsia="fr-FR" w:bidi="ar-DZ"/>
        </w:rPr>
        <w:t>كيال عراس-</w:t>
      </w:r>
      <w:r>
        <w:rPr>
          <w:rFonts w:ascii="Amiri" w:eastAsia="Times New Roman" w:hAnsi="Amiri" w:cs="Amiri" w:hint="cs"/>
          <w:szCs w:val="28"/>
          <w:rtl/>
          <w:lang w:eastAsia="fr-FR" w:bidi="ar-DZ"/>
        </w:rPr>
        <w:t>ت</w:t>
      </w:r>
      <w:r w:rsidR="008D7625">
        <w:rPr>
          <w:rFonts w:ascii="Amiri" w:eastAsia="Times New Roman" w:hAnsi="Amiri" w:cs="Amiri" w:hint="cs"/>
          <w:szCs w:val="28"/>
          <w:rtl/>
          <w:lang w:eastAsia="fr-FR" w:bidi="ar-DZ"/>
        </w:rPr>
        <w:t>ي</w:t>
      </w:r>
      <w:r>
        <w:rPr>
          <w:rFonts w:ascii="Amiri" w:eastAsia="Times New Roman" w:hAnsi="Amiri" w:cs="Amiri" w:hint="cs"/>
          <w:szCs w:val="28"/>
          <w:rtl/>
          <w:lang w:eastAsia="fr-FR" w:bidi="ar-DZ"/>
        </w:rPr>
        <w:t>كستار</w:t>
      </w:r>
    </w:p>
    <w:p w14:paraId="25CCFFB5" w14:textId="77777777" w:rsidR="00B84420" w:rsidRPr="00B84420" w:rsidRDefault="008011A1" w:rsidP="00B84420">
      <w:pPr>
        <w:spacing w:after="0" w:line="240" w:lineRule="auto"/>
        <w:rPr>
          <w:rFonts w:ascii="Amiri" w:eastAsia="Times New Roman" w:hAnsi="Amiri" w:cs="Amiri"/>
          <w:szCs w:val="28"/>
          <w:rtl/>
          <w:lang w:eastAsia="fr-FR" w:bidi="ar-MA"/>
        </w:rPr>
      </w:pPr>
      <w:r>
        <w:rPr>
          <w:rFonts w:ascii="Amiri" w:eastAsia="Times New Roman" w:hAnsi="Amiri" w:cs="Amiri"/>
          <w:szCs w:val="28"/>
          <w:rtl/>
          <w:lang w:eastAsia="fr-FR" w:bidi="ar-MA"/>
        </w:rPr>
        <w:t xml:space="preserve">الشعبة </w:t>
      </w:r>
      <w:r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: </w:t>
      </w:r>
      <w:r w:rsidR="00B84420">
        <w:rPr>
          <w:rFonts w:ascii="Amiri" w:eastAsia="Times New Roman" w:hAnsi="Amiri" w:cs="Amiri" w:hint="cs"/>
          <w:szCs w:val="28"/>
          <w:rtl/>
          <w:lang w:eastAsia="fr-FR" w:bidi="ar-MA"/>
        </w:rPr>
        <w:t>2 آداب وفلسفة</w:t>
      </w:r>
      <w:r>
        <w:rPr>
          <w:rFonts w:ascii="Amiri" w:eastAsia="Times New Roman" w:hAnsi="Amiri" w:cs="Amiri" w:hint="cs"/>
          <w:szCs w:val="28"/>
          <w:rtl/>
          <w:lang w:eastAsia="fr-FR"/>
        </w:rPr>
        <w:t xml:space="preserve">      </w:t>
      </w:r>
      <w:r w:rsidR="000B19CA">
        <w:rPr>
          <w:rFonts w:ascii="Amiri" w:eastAsia="Times New Roman" w:hAnsi="Amiri" w:cs="Amiri" w:hint="cs"/>
          <w:szCs w:val="28"/>
          <w:rtl/>
          <w:lang w:eastAsia="fr-FR"/>
        </w:rPr>
        <w:t xml:space="preserve">   </w:t>
      </w:r>
      <w:r w:rsidR="009D60F6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                    </w:t>
      </w:r>
      <w:r w:rsidR="00B8442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    </w:t>
      </w:r>
      <w:r w:rsidR="00465DC4">
        <w:rPr>
          <w:rFonts w:ascii="Amiri" w:eastAsia="Times New Roman" w:hAnsi="Amiri" w:cs="Amiri"/>
          <w:szCs w:val="28"/>
          <w:lang w:eastAsia="fr-FR" w:bidi="ar-MA"/>
        </w:rPr>
        <w:t xml:space="preserve">    </w:t>
      </w:r>
      <w:r w:rsidR="009D60F6" w:rsidRPr="00766CC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        </w:t>
      </w:r>
      <w:r w:rsidR="00602F6F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</w:t>
      </w:r>
      <w:r w:rsidR="009F3D98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 </w:t>
      </w:r>
      <w:r w:rsidR="006638C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</w:t>
      </w:r>
      <w:r w:rsidR="00B8442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</w:t>
      </w:r>
      <w:r w:rsidR="009D60F6" w:rsidRPr="00766CC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</w:t>
      </w:r>
      <w:r w:rsidR="00943022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</w:t>
      </w:r>
      <w:r w:rsidR="00B8442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 </w:t>
      </w:r>
      <w:r w:rsidR="009A22D3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</w:t>
      </w:r>
      <w:r w:rsidR="009D60F6" w:rsidRPr="00766CC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</w:t>
      </w:r>
      <w:r w:rsidR="001222EE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</w:t>
      </w:r>
      <w:r w:rsidR="009D60F6" w:rsidRPr="00766CC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   ي</w:t>
      </w:r>
      <w:r w:rsidR="001222EE">
        <w:rPr>
          <w:rFonts w:ascii="Amiri" w:eastAsia="Times New Roman" w:hAnsi="Amiri" w:cs="Amiri" w:hint="cs"/>
          <w:szCs w:val="28"/>
          <w:rtl/>
          <w:lang w:eastAsia="fr-FR" w:bidi="ar-MA"/>
        </w:rPr>
        <w:t>ـ</w:t>
      </w:r>
      <w:r w:rsidR="009D60F6" w:rsidRPr="00766CC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وم: </w:t>
      </w:r>
      <w:r w:rsidR="00B84420">
        <w:rPr>
          <w:rFonts w:ascii="Amiri" w:eastAsia="Times New Roman" w:hAnsi="Amiri" w:cs="Amiri" w:hint="cs"/>
          <w:szCs w:val="28"/>
          <w:rtl/>
          <w:lang w:eastAsia="fr-FR" w:bidi="ar-MA"/>
        </w:rPr>
        <w:t xml:space="preserve">30 أكتوبر 2023       </w:t>
      </w:r>
      <w:r w:rsidR="00B84420">
        <w:rPr>
          <w:rFonts w:ascii="Amiri" w:eastAsia="Times New Roman" w:hAnsi="Amiri" w:cs="Amiri" w:hint="cs"/>
          <w:b/>
          <w:bCs/>
          <w:szCs w:val="28"/>
          <w:rtl/>
          <w:lang w:eastAsia="fr-FR" w:bidi="ar-MA"/>
        </w:rPr>
        <w:t xml:space="preserve">                                                         </w:t>
      </w:r>
    </w:p>
    <w:tbl>
      <w:tblPr>
        <w:tblStyle w:val="Grillemoyenne1-Accent6"/>
        <w:bidiVisual/>
        <w:tblW w:w="0" w:type="auto"/>
        <w:tblInd w:w="-138" w:type="dxa"/>
        <w:tblBorders>
          <w:top w:val="single" w:sz="8" w:space="0" w:color="00B0F0"/>
          <w:left w:val="none" w:sz="0" w:space="0" w:color="auto"/>
          <w:bottom w:val="single" w:sz="8" w:space="0" w:color="00B0F0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486"/>
      </w:tblGrid>
      <w:tr w:rsidR="00B84420" w:rsidRPr="00553454" w14:paraId="2C0A8518" w14:textId="77777777" w:rsidTr="00B8442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86" w:type="dxa"/>
            <w:shd w:val="clear" w:color="auto" w:fill="F2F2F2" w:themeFill="background1" w:themeFillShade="F2"/>
          </w:tcPr>
          <w:p w14:paraId="447A89F0" w14:textId="77777777" w:rsidR="00B84420" w:rsidRPr="00414491" w:rsidRDefault="00B84420" w:rsidP="00B84420">
            <w:pPr>
              <w:rPr>
                <w:rFonts w:ascii="ae_Dimnah" w:hAnsi="ae_Dimnah" w:cs="ae_Dimnah"/>
                <w:color w:val="0070C0"/>
                <w:sz w:val="32"/>
                <w:szCs w:val="32"/>
                <w:u w:val="single"/>
                <w:rtl/>
              </w:rPr>
            </w:pPr>
            <w:r>
              <w:rPr>
                <w:rFonts w:ascii="ae_Dimnah" w:hAnsi="ae_Dimnah" w:cs="ae_Dimnah" w:hint="cs"/>
                <w:color w:val="0070C0"/>
                <w:sz w:val="32"/>
                <w:szCs w:val="32"/>
                <w:rtl/>
              </w:rPr>
              <w:t>فرض الثلاثي الأول في مادة الرياضيات                                            المدة : 1 ساعة</w:t>
            </w:r>
          </w:p>
        </w:tc>
      </w:tr>
    </w:tbl>
    <w:p w14:paraId="2AA0B972" w14:textId="77777777" w:rsidR="00EC24DF" w:rsidRDefault="00EC24DF" w:rsidP="00EC24DF">
      <w:pPr>
        <w:tabs>
          <w:tab w:val="left" w:pos="3521"/>
        </w:tabs>
        <w:spacing w:after="0" w:line="240" w:lineRule="auto"/>
        <w:rPr>
          <w:rFonts w:ascii="Amiri-bold" w:hAnsi="Amiri-bold" w:cs="Amiri"/>
          <w:b/>
          <w:bCs/>
          <w:color w:val="FF0000"/>
          <w:sz w:val="26"/>
          <w:szCs w:val="26"/>
          <w:rtl/>
          <w:lang w:bidi="ar-DZ"/>
        </w:rPr>
      </w:pPr>
    </w:p>
    <w:p w14:paraId="72F70814" w14:textId="77777777" w:rsidR="005839B3" w:rsidRPr="00EC24DF" w:rsidRDefault="00EC24DF" w:rsidP="00EC24DF">
      <w:pPr>
        <w:tabs>
          <w:tab w:val="left" w:pos="3521"/>
        </w:tabs>
        <w:spacing w:after="0" w:line="240" w:lineRule="auto"/>
        <w:rPr>
          <w:rFonts w:ascii="Amiri-bold" w:hAnsi="Amiri-bold" w:cs="Amiri"/>
          <w:b/>
          <w:bCs/>
          <w:sz w:val="26"/>
          <w:szCs w:val="26"/>
          <w:u w:val="double"/>
          <w:rtl/>
          <w:lang w:bidi="ar-DZ"/>
        </w:rPr>
      </w:pPr>
      <w:r>
        <w:rPr>
          <w:rFonts w:ascii="ae_AlHor" w:hAnsi="ae_AlHor" w:cs="ae_AlHor"/>
          <w:sz w:val="36"/>
          <w:szCs w:val="36"/>
          <w:u w:val="single"/>
          <w:rtl/>
          <w:lang w:bidi="ar-DZ"/>
        </w:rPr>
        <w:t>التمرين ال</w:t>
      </w:r>
      <w:r>
        <w:rPr>
          <w:rFonts w:ascii="ae_AlHor" w:hAnsi="ae_AlHor" w:cs="ae_AlHor" w:hint="cs"/>
          <w:sz w:val="36"/>
          <w:szCs w:val="36"/>
          <w:u w:val="single"/>
          <w:rtl/>
          <w:lang w:bidi="ar-DZ"/>
        </w:rPr>
        <w:t>أول</w:t>
      </w:r>
      <w:r w:rsidR="00362D72" w:rsidRPr="002A0338">
        <w:rPr>
          <w:rFonts w:ascii="ae_AlHor" w:hAnsi="ae_AlHor" w:cs="ae_AlHor"/>
          <w:sz w:val="36"/>
          <w:szCs w:val="36"/>
          <w:u w:val="single"/>
          <w:rtl/>
          <w:lang w:bidi="ar-DZ"/>
        </w:rPr>
        <w:t xml:space="preserve"> </w:t>
      </w:r>
      <w:r w:rsidR="00362D72" w:rsidRPr="002A0338">
        <w:rPr>
          <w:rFonts w:ascii="ae_AlHor" w:hAnsi="ae_AlHor" w:cs="ae_AlHor" w:hint="cs"/>
          <w:sz w:val="36"/>
          <w:szCs w:val="36"/>
          <w:u w:val="single"/>
          <w:rtl/>
          <w:lang w:bidi="ar-DZ"/>
        </w:rPr>
        <w:t>:</w:t>
      </w:r>
      <w:r w:rsidR="00465DC4" w:rsidRPr="002A0338">
        <w:rPr>
          <w:rFonts w:ascii="ae_AlHor" w:hAnsi="ae_AlHor" w:cs="ae_AlHor" w:hint="cs"/>
          <w:sz w:val="32"/>
          <w:szCs w:val="32"/>
          <w:u w:val="single"/>
          <w:rtl/>
          <w:lang w:bidi="ar-DZ"/>
        </w:rPr>
        <w:t>(</w:t>
      </w:r>
      <w:r>
        <w:rPr>
          <w:rFonts w:ascii="ae_AlHor" w:hAnsi="ae_AlHor" w:cs="ae_AlHor" w:hint="cs"/>
          <w:sz w:val="32"/>
          <w:szCs w:val="32"/>
          <w:u w:val="single"/>
          <w:rtl/>
          <w:lang w:bidi="ar-DZ"/>
        </w:rPr>
        <w:t>10</w:t>
      </w:r>
      <w:r w:rsidR="002A5A0A">
        <w:rPr>
          <w:rFonts w:ascii="ae_AlHor" w:hAnsi="ae_AlHor" w:cs="ae_AlHor" w:hint="cs"/>
          <w:sz w:val="32"/>
          <w:szCs w:val="32"/>
          <w:u w:val="single"/>
          <w:rtl/>
          <w:lang w:bidi="ar-DZ"/>
        </w:rPr>
        <w:t xml:space="preserve"> </w:t>
      </w:r>
      <w:r w:rsidR="00465DC4" w:rsidRPr="002A0338">
        <w:rPr>
          <w:rFonts w:ascii="ae_AlHor" w:hAnsi="ae_AlHor" w:cs="ae_AlHor" w:hint="cs"/>
          <w:sz w:val="32"/>
          <w:szCs w:val="32"/>
          <w:u w:val="single"/>
          <w:rtl/>
          <w:lang w:bidi="ar-DZ"/>
        </w:rPr>
        <w:t>نقاط)</w:t>
      </w:r>
      <w:r w:rsidR="005839B3" w:rsidRPr="002A0338">
        <w:rPr>
          <w:rFonts w:ascii="Amiri" w:hAnsi="Amiri" w:cs="Amiri" w:hint="cs"/>
          <w:sz w:val="28"/>
          <w:szCs w:val="28"/>
          <w:rtl/>
          <w:lang w:val="fr-FR" w:bidi="ar-DZ"/>
        </w:rPr>
        <w:t xml:space="preserve"> </w:t>
      </w:r>
    </w:p>
    <w:p w14:paraId="09FDD3EA" w14:textId="77777777" w:rsidR="00F4044A" w:rsidRPr="0073355E" w:rsidRDefault="00F4044A" w:rsidP="002A5A0A">
      <w:pPr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73355E">
        <w:rPr>
          <w:rFonts w:ascii="Amiri" w:hAnsi="Amiri" w:cs="Amiri"/>
          <w:sz w:val="28"/>
          <w:szCs w:val="28"/>
          <w:rtl/>
          <w:lang w:bidi="ar-DZ"/>
        </w:rPr>
        <w:t xml:space="preserve">سنة  2020  ضمت ثانوية كيال عراس </w:t>
      </w:r>
      <w:r>
        <w:rPr>
          <w:rFonts w:ascii="Amiri" w:hAnsi="Amiri" w:cs="Amiri" w:hint="cs"/>
          <w:sz w:val="28"/>
          <w:szCs w:val="28"/>
          <w:rtl/>
          <w:lang w:bidi="ar-DZ"/>
        </w:rPr>
        <w:t>400</w:t>
      </w:r>
      <w:r>
        <w:rPr>
          <w:rFonts w:ascii="Amiri" w:hAnsi="Amiri" w:cs="Amiri"/>
          <w:sz w:val="28"/>
          <w:szCs w:val="28"/>
          <w:rtl/>
          <w:lang w:bidi="ar-DZ"/>
        </w:rPr>
        <w:t xml:space="preserve"> تلميذ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،  </w:t>
      </w:r>
      <w:r w:rsidRPr="0073355E">
        <w:rPr>
          <w:rFonts w:ascii="Amiri" w:hAnsi="Amiri" w:cs="Amiri"/>
          <w:sz w:val="28"/>
          <w:szCs w:val="28"/>
          <w:lang w:bidi="ar-DZ"/>
        </w:rPr>
        <w:t>%</w:t>
      </w:r>
      <w:r w:rsidRPr="0073355E">
        <w:rPr>
          <w:rFonts w:ascii="Amiri" w:hAnsi="Amiri" w:cs="Amiri"/>
          <w:sz w:val="28"/>
          <w:szCs w:val="28"/>
          <w:rtl/>
          <w:lang w:bidi="ar-DZ"/>
        </w:rPr>
        <w:t>3</w:t>
      </w:r>
      <w:r>
        <w:rPr>
          <w:rFonts w:ascii="Amiri" w:hAnsi="Amiri" w:cs="Amiri" w:hint="cs"/>
          <w:sz w:val="28"/>
          <w:szCs w:val="28"/>
          <w:rtl/>
          <w:lang w:bidi="ar-DZ"/>
        </w:rPr>
        <w:t>5</w:t>
      </w:r>
      <w:r w:rsidRPr="0073355E">
        <w:rPr>
          <w:rFonts w:ascii="Amiri" w:hAnsi="Amiri" w:cs="Amiri"/>
          <w:sz w:val="28"/>
          <w:szCs w:val="28"/>
          <w:rtl/>
          <w:lang w:bidi="ar-DZ"/>
        </w:rPr>
        <w:t xml:space="preserve"> منهم مسجلين بالسنة الثانية و</w:t>
      </w:r>
      <w:r w:rsidRPr="0073355E">
        <w:rPr>
          <w:rFonts w:ascii="Amiri" w:hAnsi="Amiri" w:cs="Amiri"/>
          <w:sz w:val="28"/>
          <w:szCs w:val="28"/>
          <w:lang w:bidi="ar-DZ"/>
        </w:rPr>
        <w:t>%</w:t>
      </w:r>
      <w:r>
        <w:rPr>
          <w:rFonts w:ascii="Amiri" w:hAnsi="Amiri" w:cs="Amiri" w:hint="cs"/>
          <w:sz w:val="28"/>
          <w:szCs w:val="28"/>
          <w:rtl/>
          <w:lang w:bidi="ar-DZ"/>
        </w:rPr>
        <w:t>45</w:t>
      </w:r>
      <w:r w:rsidRPr="0073355E">
        <w:rPr>
          <w:rFonts w:ascii="Amiri" w:hAnsi="Amiri" w:cs="Amiri"/>
          <w:sz w:val="28"/>
          <w:szCs w:val="28"/>
          <w:rtl/>
          <w:lang w:bidi="ar-DZ"/>
        </w:rPr>
        <w:t xml:space="preserve"> من المسجلين</w:t>
      </w:r>
      <w:r>
        <w:rPr>
          <w:rFonts w:ascii="Amiri" w:hAnsi="Amiri" w:cs="Amiri"/>
          <w:sz w:val="28"/>
          <w:szCs w:val="28"/>
          <w:rtl/>
          <w:lang w:bidi="ar-DZ"/>
        </w:rPr>
        <w:t xml:space="preserve"> بالسنة الثانية يدرسون في شعبة </w:t>
      </w:r>
      <w:r>
        <w:rPr>
          <w:rFonts w:ascii="Amiri" w:hAnsi="Amiri" w:cs="Amiri" w:hint="cs"/>
          <w:sz w:val="28"/>
          <w:szCs w:val="28"/>
          <w:rtl/>
          <w:lang w:bidi="ar-DZ"/>
        </w:rPr>
        <w:t>آ</w:t>
      </w:r>
      <w:r w:rsidRPr="0073355E">
        <w:rPr>
          <w:rFonts w:ascii="Amiri" w:hAnsi="Amiri" w:cs="Amiri"/>
          <w:sz w:val="28"/>
          <w:szCs w:val="28"/>
          <w:rtl/>
          <w:lang w:bidi="ar-DZ"/>
        </w:rPr>
        <w:t>داب و فلسف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9B77A2B" w14:textId="77777777" w:rsidR="00F4044A" w:rsidRPr="0073355E" w:rsidRDefault="00F4044A" w:rsidP="00F4044A">
      <w:pPr>
        <w:pStyle w:val="Paragraphedeliste"/>
        <w:numPr>
          <w:ilvl w:val="0"/>
          <w:numId w:val="28"/>
        </w:numPr>
        <w:spacing w:line="240" w:lineRule="auto"/>
        <w:rPr>
          <w:rFonts w:ascii="Amiri" w:hAnsi="Amiri" w:cs="Amiri"/>
          <w:sz w:val="28"/>
          <w:szCs w:val="28"/>
          <w:lang w:bidi="ar-DZ"/>
        </w:rPr>
      </w:pPr>
      <w:r w:rsidRPr="0073355E">
        <w:rPr>
          <w:rFonts w:ascii="Amiri" w:hAnsi="Amiri" w:cs="Amiri"/>
          <w:sz w:val="28"/>
          <w:szCs w:val="28"/>
          <w:rtl/>
          <w:lang w:bidi="ar-DZ"/>
        </w:rPr>
        <w:t>احسب عدد التلاميذ المسجلين بالسنة الثاني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ED6AC5F" w14:textId="77777777" w:rsidR="00F4044A" w:rsidRDefault="00F4044A" w:rsidP="00F4044A">
      <w:pPr>
        <w:pStyle w:val="Paragraphedeliste"/>
        <w:numPr>
          <w:ilvl w:val="0"/>
          <w:numId w:val="28"/>
        </w:numPr>
        <w:spacing w:line="240" w:lineRule="auto"/>
        <w:rPr>
          <w:rFonts w:ascii="Amiri" w:hAnsi="Amiri" w:cs="Amiri"/>
          <w:sz w:val="28"/>
          <w:szCs w:val="28"/>
          <w:lang w:bidi="ar-DZ"/>
        </w:rPr>
      </w:pPr>
      <w:r w:rsidRPr="0073355E">
        <w:rPr>
          <w:rFonts w:ascii="Amiri" w:hAnsi="Amiri" w:cs="Amiri"/>
          <w:sz w:val="28"/>
          <w:szCs w:val="28"/>
          <w:rtl/>
          <w:lang w:bidi="ar-DZ"/>
        </w:rPr>
        <w:t>ماهي النسبة التي يمثلها تلاميذ قسم آداب و فلسفة  بالنسبة الى مجموع تلاميذ الثانوية</w:t>
      </w:r>
    </w:p>
    <w:p w14:paraId="4C9F8FCE" w14:textId="77777777" w:rsidR="002A5A0A" w:rsidRDefault="00F4044A" w:rsidP="005012F7">
      <w:pPr>
        <w:pStyle w:val="Paragraphedeliste"/>
        <w:numPr>
          <w:ilvl w:val="0"/>
          <w:numId w:val="28"/>
        </w:numPr>
        <w:spacing w:after="0" w:line="240" w:lineRule="auto"/>
        <w:ind w:left="714" w:hanging="357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ماهو عدد تلاميذ السنة الثانية آداب وفلسفة .</w:t>
      </w:r>
    </w:p>
    <w:p w14:paraId="205C9CC4" w14:textId="77777777" w:rsidR="005012F7" w:rsidRPr="005012F7" w:rsidRDefault="005012F7" w:rsidP="005012F7">
      <w:pPr>
        <w:spacing w:line="240" w:lineRule="auto"/>
        <w:rPr>
          <w:rFonts w:ascii="Amiri" w:hAnsi="Amiri" w:cs="Amiri"/>
          <w:sz w:val="10"/>
          <w:szCs w:val="10"/>
          <w:lang w:bidi="ar-DZ"/>
        </w:rPr>
      </w:pPr>
    </w:p>
    <w:p w14:paraId="1BF6D742" w14:textId="77777777" w:rsidR="00F4044A" w:rsidRPr="0073355E" w:rsidRDefault="00F4044A" w:rsidP="002A5A0A">
      <w:pPr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73355E">
        <w:rPr>
          <w:rFonts w:ascii="Amiri" w:hAnsi="Amiri" w:cs="Amiri"/>
          <w:sz w:val="28"/>
          <w:szCs w:val="28"/>
          <w:vertAlign w:val="subscript"/>
          <w:lang w:bidi="ar-DZ"/>
        </w:rPr>
        <w:t>*</w:t>
      </w:r>
      <w:r w:rsidR="005012F7">
        <w:rPr>
          <w:rFonts w:ascii="Amiri" w:hAnsi="Amiri" w:cs="Amiri" w:hint="cs"/>
          <w:sz w:val="28"/>
          <w:szCs w:val="28"/>
          <w:vertAlign w:val="subscript"/>
          <w:rtl/>
          <w:lang w:bidi="ar-DZ"/>
        </w:rPr>
        <w:t xml:space="preserve"> </w:t>
      </w:r>
      <w:r w:rsidRPr="0073355E">
        <w:rPr>
          <w:rFonts w:ascii="Amiri" w:hAnsi="Amiri" w:cs="Amiri"/>
          <w:sz w:val="28"/>
          <w:szCs w:val="28"/>
          <w:rtl/>
          <w:lang w:bidi="ar-DZ"/>
        </w:rPr>
        <w:t>ازداد عدد التلاميذ في السنة الموالي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(2021)</w:t>
      </w:r>
      <w:r w:rsidRPr="0073355E">
        <w:rPr>
          <w:rFonts w:ascii="Amiri" w:hAnsi="Amiri" w:cs="Amiri"/>
          <w:sz w:val="28"/>
          <w:szCs w:val="28"/>
          <w:rtl/>
          <w:lang w:bidi="ar-DZ"/>
        </w:rPr>
        <w:t xml:space="preserve"> بنسبة</w:t>
      </w:r>
      <w:r w:rsidRPr="0073355E">
        <w:rPr>
          <w:rFonts w:ascii="Amiri" w:hAnsi="Amiri" w:cs="Amiri"/>
          <w:sz w:val="28"/>
          <w:szCs w:val="28"/>
          <w:lang w:bidi="ar-DZ"/>
        </w:rPr>
        <w:t>%</w:t>
      </w:r>
      <w:r w:rsidRPr="0073355E">
        <w:rPr>
          <w:rFonts w:ascii="Amiri" w:hAnsi="Amiri" w:cs="Amiri"/>
          <w:sz w:val="28"/>
          <w:szCs w:val="28"/>
          <w:rtl/>
          <w:lang w:bidi="ar-DZ"/>
        </w:rPr>
        <w:t xml:space="preserve"> 1</w:t>
      </w:r>
      <w:r>
        <w:rPr>
          <w:rFonts w:ascii="Amiri" w:hAnsi="Amiri" w:cs="Amiri" w:hint="cs"/>
          <w:sz w:val="28"/>
          <w:szCs w:val="28"/>
          <w:rtl/>
          <w:lang w:bidi="ar-DZ"/>
        </w:rPr>
        <w:t>5</w:t>
      </w:r>
      <w:r w:rsidRPr="0073355E">
        <w:rPr>
          <w:rFonts w:ascii="Amiri" w:hAnsi="Amiri" w:cs="Amiri"/>
          <w:sz w:val="28"/>
          <w:szCs w:val="28"/>
          <w:rtl/>
          <w:lang w:bidi="ar-DZ"/>
        </w:rPr>
        <w:t xml:space="preserve"> ثم انخفض في سن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2022</w:t>
      </w:r>
      <w:r w:rsidRPr="0073355E">
        <w:rPr>
          <w:rFonts w:ascii="Amiri" w:hAnsi="Amiri" w:cs="Amiri"/>
          <w:sz w:val="28"/>
          <w:szCs w:val="28"/>
          <w:rtl/>
          <w:lang w:bidi="ar-DZ"/>
        </w:rPr>
        <w:t xml:space="preserve"> ب </w:t>
      </w:r>
      <w:r w:rsidRPr="0073355E">
        <w:rPr>
          <w:rFonts w:ascii="Amiri" w:hAnsi="Amiri" w:cs="Amiri"/>
          <w:sz w:val="28"/>
          <w:szCs w:val="28"/>
          <w:lang w:bidi="ar-DZ"/>
        </w:rPr>
        <w:t>%</w:t>
      </w:r>
      <w:r w:rsidRPr="0073355E">
        <w:rPr>
          <w:rFonts w:ascii="Amiri" w:hAnsi="Amiri" w:cs="Amiri"/>
          <w:sz w:val="28"/>
          <w:szCs w:val="28"/>
          <w:rtl/>
          <w:lang w:bidi="ar-DZ"/>
        </w:rPr>
        <w:t>5</w:t>
      </w:r>
    </w:p>
    <w:p w14:paraId="67ACC076" w14:textId="77777777" w:rsidR="00F4044A" w:rsidRPr="005012F7" w:rsidRDefault="00F4044A" w:rsidP="005012F7">
      <w:pPr>
        <w:pStyle w:val="Paragraphedeliste"/>
        <w:numPr>
          <w:ilvl w:val="0"/>
          <w:numId w:val="29"/>
        </w:numPr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73355E">
        <w:rPr>
          <w:rFonts w:ascii="Amiri" w:hAnsi="Amiri" w:cs="Amiri"/>
          <w:sz w:val="28"/>
          <w:szCs w:val="28"/>
          <w:rtl/>
          <w:lang w:bidi="ar-DZ"/>
        </w:rPr>
        <w:t>احسب عدد التلاميذ بعد الزيادة سنة 20</w:t>
      </w:r>
      <w:r>
        <w:rPr>
          <w:rFonts w:ascii="Amiri" w:hAnsi="Amiri" w:cs="Amiri" w:hint="cs"/>
          <w:sz w:val="28"/>
          <w:szCs w:val="28"/>
          <w:rtl/>
          <w:lang w:bidi="ar-DZ"/>
        </w:rPr>
        <w:t>21</w:t>
      </w:r>
      <w:r w:rsidR="005012F7">
        <w:rPr>
          <w:rFonts w:ascii="Amiri" w:hAnsi="Amiri" w:cs="Amiri" w:hint="cs"/>
          <w:sz w:val="28"/>
          <w:szCs w:val="28"/>
          <w:rtl/>
          <w:lang w:bidi="ar-DZ"/>
        </w:rPr>
        <w:t xml:space="preserve"> ثم </w:t>
      </w:r>
      <w:r w:rsidR="002A5A0A" w:rsidRPr="005012F7">
        <w:rPr>
          <w:rFonts w:ascii="Amiri" w:hAnsi="Amiri" w:cs="Amiri"/>
          <w:sz w:val="28"/>
          <w:szCs w:val="28"/>
          <w:rtl/>
          <w:lang w:bidi="ar-DZ"/>
        </w:rPr>
        <w:t xml:space="preserve">احسب عدد التلاميذ </w:t>
      </w:r>
      <w:r w:rsidRPr="005012F7">
        <w:rPr>
          <w:rFonts w:ascii="Amiri" w:hAnsi="Amiri" w:cs="Amiri"/>
          <w:sz w:val="28"/>
          <w:szCs w:val="28"/>
          <w:rtl/>
          <w:lang w:bidi="ar-DZ"/>
        </w:rPr>
        <w:t xml:space="preserve"> بعد الانخفاض سنة 20</w:t>
      </w:r>
      <w:r w:rsidRPr="005012F7">
        <w:rPr>
          <w:rFonts w:ascii="Amiri" w:hAnsi="Amiri" w:cs="Amiri" w:hint="cs"/>
          <w:sz w:val="28"/>
          <w:szCs w:val="28"/>
          <w:rtl/>
          <w:lang w:bidi="ar-DZ"/>
        </w:rPr>
        <w:t>22</w:t>
      </w:r>
    </w:p>
    <w:p w14:paraId="696065A0" w14:textId="77777777" w:rsidR="00F4044A" w:rsidRPr="0073355E" w:rsidRDefault="00F4044A" w:rsidP="00F4044A">
      <w:pPr>
        <w:pStyle w:val="Paragraphedeliste"/>
        <w:numPr>
          <w:ilvl w:val="0"/>
          <w:numId w:val="29"/>
        </w:numPr>
        <w:spacing w:line="240" w:lineRule="auto"/>
        <w:rPr>
          <w:rFonts w:ascii="Amiri" w:hAnsi="Amiri" w:cs="Amiri"/>
          <w:sz w:val="28"/>
          <w:szCs w:val="28"/>
          <w:lang w:bidi="ar-DZ"/>
        </w:rPr>
      </w:pPr>
      <w:r w:rsidRPr="0073355E">
        <w:rPr>
          <w:rFonts w:ascii="Amiri" w:hAnsi="Amiri" w:cs="Amiri"/>
          <w:sz w:val="28"/>
          <w:szCs w:val="28"/>
          <w:rtl/>
          <w:lang w:bidi="ar-DZ"/>
        </w:rPr>
        <w:t xml:space="preserve">احسب </w:t>
      </w:r>
      <w:r w:rsidRPr="0073355E">
        <w:rPr>
          <w:rFonts w:ascii="Amiri" w:hAnsi="Amiri" w:cs="Amiri"/>
          <w:sz w:val="28"/>
          <w:szCs w:val="28"/>
          <w:lang w:val="fr-FR" w:bidi="ar-DZ"/>
        </w:rPr>
        <w:t>K</w:t>
      </w:r>
      <w:r w:rsidRPr="0073355E">
        <w:rPr>
          <w:rFonts w:ascii="Amiri" w:hAnsi="Amiri" w:cs="Amiri"/>
          <w:sz w:val="28"/>
          <w:szCs w:val="28"/>
          <w:vertAlign w:val="subscript"/>
          <w:lang w:val="fr-FR" w:bidi="ar-DZ"/>
        </w:rPr>
        <w:t>1</w:t>
      </w:r>
      <w:r w:rsidRPr="0073355E">
        <w:rPr>
          <w:rFonts w:ascii="Amiri" w:hAnsi="Amiri" w:cs="Amiri"/>
          <w:sz w:val="28"/>
          <w:szCs w:val="28"/>
          <w:rtl/>
          <w:lang w:bidi="ar-DZ"/>
        </w:rPr>
        <w:t xml:space="preserve"> المعامل الضربي للتطور عدد التلاميذ بين السنتين 20</w:t>
      </w:r>
      <w:r>
        <w:rPr>
          <w:rFonts w:ascii="Amiri" w:hAnsi="Amiri" w:cs="Amiri" w:hint="cs"/>
          <w:sz w:val="28"/>
          <w:szCs w:val="28"/>
          <w:rtl/>
          <w:lang w:bidi="ar-DZ"/>
        </w:rPr>
        <w:t>20</w:t>
      </w:r>
      <w:r w:rsidRPr="0073355E">
        <w:rPr>
          <w:rFonts w:ascii="Amiri" w:hAnsi="Amiri" w:cs="Amiri"/>
          <w:sz w:val="28"/>
          <w:szCs w:val="28"/>
          <w:rtl/>
          <w:lang w:bidi="ar-DZ"/>
        </w:rPr>
        <w:t>-</w:t>
      </w:r>
      <w:r>
        <w:rPr>
          <w:rFonts w:ascii="Amiri" w:hAnsi="Amiri" w:cs="Amiri" w:hint="cs"/>
          <w:sz w:val="28"/>
          <w:szCs w:val="28"/>
          <w:rtl/>
          <w:lang w:bidi="ar-DZ"/>
        </w:rPr>
        <w:t>2021</w:t>
      </w:r>
      <w:r w:rsidRPr="0073355E">
        <w:rPr>
          <w:rFonts w:ascii="Amiri" w:hAnsi="Amiri" w:cs="Amiri"/>
          <w:sz w:val="28"/>
          <w:szCs w:val="28"/>
          <w:rtl/>
          <w:lang w:bidi="ar-DZ"/>
        </w:rPr>
        <w:t xml:space="preserve"> ثم بين السنتين 20</w:t>
      </w:r>
      <w:r>
        <w:rPr>
          <w:rFonts w:ascii="Amiri" w:hAnsi="Amiri" w:cs="Amiri" w:hint="cs"/>
          <w:sz w:val="28"/>
          <w:szCs w:val="28"/>
          <w:rtl/>
          <w:lang w:bidi="ar-DZ"/>
        </w:rPr>
        <w:t>21</w:t>
      </w:r>
      <w:r w:rsidRPr="0073355E">
        <w:rPr>
          <w:rFonts w:ascii="Amiri" w:hAnsi="Amiri" w:cs="Amiri"/>
          <w:sz w:val="28"/>
          <w:szCs w:val="28"/>
          <w:rtl/>
          <w:lang w:bidi="ar-DZ"/>
        </w:rPr>
        <w:t>-20</w:t>
      </w:r>
      <w:r>
        <w:rPr>
          <w:rFonts w:ascii="Amiri" w:hAnsi="Amiri" w:cs="Amiri" w:hint="cs"/>
          <w:sz w:val="28"/>
          <w:szCs w:val="28"/>
          <w:rtl/>
          <w:lang w:bidi="ar-DZ"/>
        </w:rPr>
        <w:t>22</w:t>
      </w:r>
    </w:p>
    <w:p w14:paraId="3227A782" w14:textId="77777777" w:rsidR="00F4044A" w:rsidRPr="0073355E" w:rsidRDefault="00F4044A" w:rsidP="00F4044A">
      <w:pPr>
        <w:pStyle w:val="Paragraphedeliste"/>
        <w:numPr>
          <w:ilvl w:val="0"/>
          <w:numId w:val="29"/>
        </w:numPr>
        <w:spacing w:line="240" w:lineRule="auto"/>
        <w:rPr>
          <w:rFonts w:ascii="Amiri" w:hAnsi="Amiri" w:cs="Amiri"/>
          <w:sz w:val="28"/>
          <w:szCs w:val="28"/>
          <w:lang w:bidi="ar-DZ"/>
        </w:rPr>
      </w:pPr>
      <w:r w:rsidRPr="0073355E">
        <w:rPr>
          <w:rFonts w:ascii="Amiri" w:hAnsi="Amiri" w:cs="Amiri"/>
          <w:sz w:val="28"/>
          <w:szCs w:val="28"/>
          <w:rtl/>
          <w:lang w:bidi="ar-DZ"/>
        </w:rPr>
        <w:t xml:space="preserve">احسب </w:t>
      </w:r>
      <w:r w:rsidRPr="0073355E">
        <w:rPr>
          <w:rFonts w:ascii="Amiri" w:hAnsi="Amiri" w:cs="Amiri"/>
          <w:sz w:val="28"/>
          <w:szCs w:val="28"/>
          <w:lang w:bidi="ar-DZ"/>
        </w:rPr>
        <w:t xml:space="preserve">  K</w:t>
      </w:r>
      <w:r w:rsidRPr="0073355E">
        <w:rPr>
          <w:rFonts w:ascii="Amiri" w:hAnsi="Amiri" w:cs="Amiri"/>
          <w:sz w:val="28"/>
          <w:szCs w:val="28"/>
          <w:rtl/>
          <w:lang w:bidi="ar-DZ"/>
        </w:rPr>
        <w:t>المعامل الضربي الاجمالي لهذا التطور بين السنتين 20</w:t>
      </w:r>
      <w:r>
        <w:rPr>
          <w:rFonts w:ascii="Amiri" w:hAnsi="Amiri" w:cs="Amiri" w:hint="cs"/>
          <w:sz w:val="28"/>
          <w:szCs w:val="28"/>
          <w:rtl/>
          <w:lang w:bidi="ar-DZ"/>
        </w:rPr>
        <w:t>20</w:t>
      </w:r>
      <w:r w:rsidRPr="0073355E">
        <w:rPr>
          <w:rFonts w:ascii="Amiri" w:hAnsi="Amiri" w:cs="Amiri"/>
          <w:sz w:val="28"/>
          <w:szCs w:val="28"/>
          <w:rtl/>
          <w:lang w:bidi="ar-DZ"/>
        </w:rPr>
        <w:t>-20</w:t>
      </w:r>
      <w:r>
        <w:rPr>
          <w:rFonts w:ascii="Amiri" w:hAnsi="Amiri" w:cs="Amiri" w:hint="cs"/>
          <w:sz w:val="28"/>
          <w:szCs w:val="28"/>
          <w:rtl/>
          <w:lang w:bidi="ar-DZ"/>
        </w:rPr>
        <w:t>22</w:t>
      </w:r>
    </w:p>
    <w:p w14:paraId="3651EDC9" w14:textId="77777777" w:rsidR="00F4044A" w:rsidRPr="00EC24DF" w:rsidRDefault="00F4044A" w:rsidP="00F4044A">
      <w:pPr>
        <w:pStyle w:val="Paragraphedeliste"/>
        <w:numPr>
          <w:ilvl w:val="0"/>
          <w:numId w:val="29"/>
        </w:numPr>
        <w:spacing w:after="0" w:line="240" w:lineRule="auto"/>
        <w:rPr>
          <w:rFonts w:ascii="Amiri" w:hAnsi="Amiri" w:cs="Amiri"/>
          <w:sz w:val="28"/>
          <w:szCs w:val="28"/>
          <w:lang w:val="fr-FR" w:bidi="ar-DZ"/>
        </w:rPr>
      </w:pPr>
      <w:r w:rsidRPr="00F4044A"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استنتج النسبة الاجمالية للتطور</w:t>
      </w:r>
      <w:r w:rsidR="005012F7"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01BFD68" w14:textId="77777777" w:rsidR="00EC24DF" w:rsidRPr="00EC24DF" w:rsidRDefault="00EC24DF" w:rsidP="00EC24DF">
      <w:pPr>
        <w:spacing w:after="0" w:line="240" w:lineRule="auto"/>
        <w:ind w:left="360"/>
        <w:rPr>
          <w:rFonts w:ascii="Amiri" w:hAnsi="Amiri" w:cs="Amiri"/>
          <w:sz w:val="28"/>
          <w:szCs w:val="28"/>
          <w:lang w:val="fr-FR" w:bidi="ar-DZ"/>
        </w:rPr>
      </w:pPr>
    </w:p>
    <w:p w14:paraId="4CD539E6" w14:textId="77777777" w:rsidR="00EC24DF" w:rsidRDefault="00EC24DF" w:rsidP="00EC24DF">
      <w:pPr>
        <w:tabs>
          <w:tab w:val="left" w:pos="613"/>
        </w:tabs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465DC4">
        <w:rPr>
          <w:rFonts w:ascii="ae_AlHor" w:hAnsi="ae_AlHor" w:cs="ae_AlHor"/>
          <w:sz w:val="32"/>
          <w:szCs w:val="32"/>
          <w:u w:val="single"/>
          <w:rtl/>
          <w:lang w:bidi="ar-DZ"/>
        </w:rPr>
        <w:t>ا</w:t>
      </w:r>
      <w:r>
        <w:rPr>
          <w:rFonts w:ascii="ae_AlHor" w:hAnsi="ae_AlHor" w:cs="ae_AlHor"/>
          <w:sz w:val="32"/>
          <w:szCs w:val="32"/>
          <w:u w:val="single"/>
          <w:rtl/>
          <w:lang w:bidi="ar-DZ"/>
        </w:rPr>
        <w:t>لتمرين الثا</w:t>
      </w:r>
      <w:r>
        <w:rPr>
          <w:rFonts w:ascii="ae_AlHor" w:hAnsi="ae_AlHor" w:cs="ae_AlHor" w:hint="cs"/>
          <w:sz w:val="32"/>
          <w:szCs w:val="32"/>
          <w:u w:val="single"/>
          <w:rtl/>
          <w:lang w:bidi="ar-DZ"/>
        </w:rPr>
        <w:t>ني</w:t>
      </w:r>
      <w:r w:rsidRPr="00465DC4">
        <w:rPr>
          <w:rFonts w:ascii="ae_AlHor" w:hAnsi="ae_AlHor" w:cs="ae_AlHor"/>
          <w:sz w:val="32"/>
          <w:szCs w:val="32"/>
          <w:u w:val="single"/>
          <w:rtl/>
          <w:lang w:bidi="ar-DZ"/>
        </w:rPr>
        <w:t>:</w:t>
      </w:r>
      <w:r w:rsidRPr="00465DC4">
        <w:rPr>
          <w:rFonts w:ascii="ae_AlHor" w:hAnsi="ae_AlHor" w:cs="ae_AlHor" w:hint="cs"/>
          <w:sz w:val="32"/>
          <w:szCs w:val="32"/>
          <w:u w:val="single"/>
          <w:rtl/>
          <w:lang w:bidi="ar-DZ"/>
        </w:rPr>
        <w:t>(</w:t>
      </w:r>
      <w:r w:rsidRPr="00465DC4">
        <w:rPr>
          <w:rFonts w:ascii="ae_AlHor" w:hAnsi="ae_AlHor" w:cs="ae_AlHor"/>
          <w:sz w:val="32"/>
          <w:szCs w:val="32"/>
          <w:u w:val="single"/>
          <w:lang w:val="fr-FR" w:bidi="ar-DZ"/>
        </w:rPr>
        <w:t xml:space="preserve"> </w:t>
      </w:r>
      <w:r>
        <w:rPr>
          <w:rFonts w:ascii="ae_AlHor" w:hAnsi="ae_AlHor" w:cs="ae_AlHor" w:hint="cs"/>
          <w:sz w:val="32"/>
          <w:szCs w:val="32"/>
          <w:u w:val="single"/>
          <w:rtl/>
          <w:lang w:bidi="ar-DZ"/>
        </w:rPr>
        <w:t xml:space="preserve">8 </w:t>
      </w:r>
      <w:r w:rsidRPr="00465DC4">
        <w:rPr>
          <w:rFonts w:ascii="ae_AlHor" w:hAnsi="ae_AlHor" w:cs="ae_AlHor" w:hint="cs"/>
          <w:sz w:val="32"/>
          <w:szCs w:val="32"/>
          <w:u w:val="single"/>
          <w:rtl/>
          <w:lang w:bidi="ar-DZ"/>
        </w:rPr>
        <w:t>نقاط)</w:t>
      </w:r>
      <w:r w:rsidRPr="00F4044A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B1B1276" w14:textId="77777777" w:rsidR="00EC24DF" w:rsidRDefault="00EC24DF" w:rsidP="00EC24DF">
      <w:pPr>
        <w:tabs>
          <w:tab w:val="left" w:pos="613"/>
        </w:tabs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D96D68">
        <w:rPr>
          <w:rFonts w:ascii="Amiri" w:hAnsi="Amiri" w:cs="Amiri"/>
          <w:sz w:val="28"/>
          <w:szCs w:val="28"/>
          <w:rtl/>
          <w:lang w:bidi="ar-DZ"/>
        </w:rPr>
        <w:t xml:space="preserve">كان سعر هاتف في سنة </w:t>
      </w:r>
      <w:r w:rsidRPr="00D96D68">
        <w:rPr>
          <w:rFonts w:ascii="Amiri" w:hAnsi="Amiri" w:cs="Amiri"/>
          <w:sz w:val="28"/>
          <w:szCs w:val="28"/>
          <w:lang w:bidi="ar-DZ"/>
        </w:rPr>
        <w:t>20</w:t>
      </w:r>
      <w:r w:rsidRPr="00D96D68">
        <w:rPr>
          <w:rFonts w:ascii="Amiri" w:hAnsi="Amiri" w:cs="Amiri"/>
          <w:sz w:val="28"/>
          <w:szCs w:val="28"/>
          <w:rtl/>
          <w:lang w:bidi="ar-DZ"/>
        </w:rPr>
        <w:t xml:space="preserve">20 هو </w:t>
      </w:r>
      <w:r w:rsidRPr="00642FDB">
        <w:rPr>
          <w:rFonts w:cs="Simplified Arabic"/>
          <w:position w:val="-12"/>
          <w:sz w:val="28"/>
          <w:szCs w:val="28"/>
          <w:lang w:bidi="ar-DZ"/>
        </w:rPr>
        <w:object w:dxaOrig="1520" w:dyaOrig="360" w14:anchorId="3EE973D9">
          <v:shape id="_x0000_i1026" type="#_x0000_t75" style="width:75.75pt;height:18pt" o:ole="">
            <v:imagedata r:id="rId8" o:title=""/>
          </v:shape>
          <o:OLEObject Type="Embed" ProgID="Equation.DSMT4" ShapeID="_x0000_i1026" DrawAspect="Content" ObjectID="_1792996233" r:id="rId9"/>
        </w:object>
      </w:r>
      <w:r w:rsidRPr="00D96D6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D96D68">
        <w:rPr>
          <w:rFonts w:ascii="Amiri" w:hAnsi="Amiri" w:cs="Amiri"/>
          <w:sz w:val="28"/>
          <w:szCs w:val="28"/>
          <w:rtl/>
          <w:lang w:bidi="ar-DZ"/>
        </w:rPr>
        <w:t>دج ،</w:t>
      </w:r>
      <w:proofErr w:type="gramEnd"/>
      <w:r w:rsidRPr="00D96D68">
        <w:rPr>
          <w:rFonts w:ascii="Amiri" w:hAnsi="Amiri" w:cs="Amiri"/>
          <w:sz w:val="28"/>
          <w:szCs w:val="28"/>
          <w:rtl/>
          <w:lang w:bidi="ar-DZ"/>
        </w:rPr>
        <w:t xml:space="preserve"> ثم أصبح في سنة202</w:t>
      </w:r>
      <w:r>
        <w:rPr>
          <w:rFonts w:ascii="Amiri" w:hAnsi="Amiri" w:cs="Amiri" w:hint="cs"/>
          <w:sz w:val="28"/>
          <w:szCs w:val="28"/>
          <w:rtl/>
          <w:lang w:bidi="ar-DZ"/>
        </w:rPr>
        <w:t>1  :</w:t>
      </w:r>
      <w:r w:rsidRPr="00642FDB">
        <w:rPr>
          <w:rFonts w:cs="Simplified Arabic"/>
          <w:position w:val="-12"/>
          <w:sz w:val="28"/>
          <w:szCs w:val="28"/>
          <w:lang w:bidi="ar-DZ"/>
        </w:rPr>
        <w:object w:dxaOrig="1500" w:dyaOrig="360" w14:anchorId="1D0E1590">
          <v:shape id="_x0000_i1027" type="#_x0000_t75" style="width:75pt;height:18pt" o:ole="">
            <v:imagedata r:id="rId10" o:title=""/>
          </v:shape>
          <o:OLEObject Type="Embed" ProgID="Equation.DSMT4" ShapeID="_x0000_i1027" DrawAspect="Content" ObjectID="_1792996234" r:id="rId11"/>
        </w:object>
      </w:r>
      <w:r w:rsidRPr="00D96D68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489FFBEE" w14:textId="77777777" w:rsidR="00EC24DF" w:rsidRDefault="00EC24DF" w:rsidP="00EC24DF">
      <w:pPr>
        <w:tabs>
          <w:tab w:val="left" w:pos="613"/>
        </w:tabs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ليزيد </w:t>
      </w:r>
      <w:r w:rsidRPr="002A5A0A">
        <w:rPr>
          <w:rFonts w:ascii="Amiri" w:hAnsi="Amiri" w:cs="Amiri"/>
          <w:sz w:val="28"/>
          <w:szCs w:val="28"/>
          <w:rtl/>
          <w:lang w:bidi="ar-DZ"/>
        </w:rPr>
        <w:t xml:space="preserve">سعره بنسبة </w:t>
      </w:r>
      <w:r w:rsidRPr="002A5A0A">
        <w:rPr>
          <w:rFonts w:ascii="Amiri" w:hAnsi="Amiri" w:cs="Amiri"/>
          <w:position w:val="-6"/>
          <w:sz w:val="28"/>
          <w:szCs w:val="28"/>
          <w:lang w:bidi="ar-DZ"/>
        </w:rPr>
        <w:object w:dxaOrig="499" w:dyaOrig="279" w14:anchorId="405E04F6">
          <v:shape id="_x0000_i1028" type="#_x0000_t75" style="width:24.75pt;height:14.25pt" o:ole="">
            <v:imagedata r:id="rId12" o:title=""/>
          </v:shape>
          <o:OLEObject Type="Embed" ProgID="Equation.DSMT4" ShapeID="_x0000_i1028" DrawAspect="Content" ObjectID="_1792996235" r:id="rId13"/>
        </w:object>
      </w:r>
      <w:r w:rsidRPr="002A5A0A">
        <w:rPr>
          <w:rFonts w:ascii="Amiri" w:hAnsi="Amiri" w:cs="Amiri"/>
          <w:sz w:val="28"/>
          <w:szCs w:val="28"/>
          <w:rtl/>
          <w:lang w:bidi="ar-DZ"/>
        </w:rPr>
        <w:t xml:space="preserve">سنة </w:t>
      </w:r>
      <w:proofErr w:type="gramStart"/>
      <w:r w:rsidRPr="002A5A0A">
        <w:rPr>
          <w:rFonts w:ascii="Amiri" w:hAnsi="Amiri" w:cs="Amiri"/>
          <w:sz w:val="28"/>
          <w:szCs w:val="28"/>
          <w:rtl/>
          <w:lang w:bidi="ar-DZ"/>
        </w:rPr>
        <w:t>2022</w:t>
      </w:r>
      <w:r w:rsidRPr="002A5A0A">
        <w:rPr>
          <w:rFonts w:ascii="Amiri" w:hAnsi="Amiri" w:cs="Amiri"/>
          <w:sz w:val="28"/>
          <w:szCs w:val="28"/>
          <w:lang w:bidi="ar-DZ"/>
        </w:rPr>
        <w:t xml:space="preserve"> </w:t>
      </w:r>
      <w:r w:rsidRPr="002A5A0A">
        <w:rPr>
          <w:rFonts w:ascii="Amiri" w:hAnsi="Amiri" w:cs="Amiri"/>
          <w:sz w:val="28"/>
          <w:szCs w:val="28"/>
          <w:rtl/>
          <w:lang w:bidi="ar-DZ"/>
        </w:rPr>
        <w:t>،</w:t>
      </w:r>
      <w:proofErr w:type="gramEnd"/>
      <w:r w:rsidRPr="002A5A0A">
        <w:rPr>
          <w:rFonts w:ascii="Amiri" w:hAnsi="Amiri" w:cs="Amiri"/>
          <w:sz w:val="28"/>
          <w:szCs w:val="28"/>
          <w:rtl/>
          <w:lang w:bidi="ar-DZ"/>
        </w:rPr>
        <w:t xml:space="preserve"> ثم</w:t>
      </w:r>
      <w:r w:rsidRPr="0073355E">
        <w:rPr>
          <w:rFonts w:ascii="Amiri" w:hAnsi="Amiri" w:cs="Amiri"/>
          <w:sz w:val="28"/>
          <w:szCs w:val="28"/>
          <w:rtl/>
          <w:lang w:bidi="ar-DZ"/>
        </w:rPr>
        <w:t xml:space="preserve"> ينخفض </w:t>
      </w:r>
      <w:r w:rsidRPr="0073355E">
        <w:rPr>
          <w:rFonts w:ascii="Amiri" w:hAnsi="Amiri" w:cs="Amiri"/>
          <w:position w:val="-6"/>
          <w:sz w:val="28"/>
          <w:szCs w:val="28"/>
          <w:lang w:bidi="ar-DZ"/>
        </w:rPr>
        <w:object w:dxaOrig="520" w:dyaOrig="279" w14:anchorId="71F12E6D">
          <v:shape id="_x0000_i1029" type="#_x0000_t75" style="width:26.25pt;height:14.25pt" o:ole="">
            <v:imagedata r:id="rId14" o:title=""/>
          </v:shape>
          <o:OLEObject Type="Embed" ProgID="Equation.DSMT4" ShapeID="_x0000_i1029" DrawAspect="Content" ObjectID="_1792996236" r:id="rId15"/>
        </w:object>
      </w:r>
      <w:r w:rsidRPr="0073355E">
        <w:rPr>
          <w:rFonts w:ascii="Amiri" w:hAnsi="Amiri" w:cs="Amiri"/>
          <w:sz w:val="28"/>
          <w:szCs w:val="28"/>
          <w:rtl/>
          <w:lang w:bidi="ar-DZ"/>
        </w:rPr>
        <w:t xml:space="preserve"> سنة 2023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3C90A2BE" w14:textId="77777777" w:rsidR="00EC24DF" w:rsidRDefault="00EC24DF" w:rsidP="00EC24DF">
      <w:pPr>
        <w:pStyle w:val="Paragraphedeliste"/>
        <w:numPr>
          <w:ilvl w:val="0"/>
          <w:numId w:val="32"/>
        </w:numPr>
        <w:spacing w:after="0" w:line="240" w:lineRule="auto"/>
        <w:ind w:right="-709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حسب التطور المطلق ، التطور النسبي ثم استنتج النسبة المئوية للتطور  بين سنتي 2020 و2021 </w:t>
      </w:r>
    </w:p>
    <w:p w14:paraId="13C01F3B" w14:textId="77777777" w:rsidR="00EC24DF" w:rsidRDefault="00EC24DF" w:rsidP="00EC24DF">
      <w:pPr>
        <w:pStyle w:val="Paragraphedeliste"/>
        <w:numPr>
          <w:ilvl w:val="0"/>
          <w:numId w:val="32"/>
        </w:numPr>
        <w:spacing w:after="0" w:line="240" w:lineRule="auto"/>
        <w:ind w:right="-709"/>
        <w:rPr>
          <w:rFonts w:ascii="Amiri" w:hAnsi="Amiri" w:cs="Amiri"/>
          <w:sz w:val="28"/>
          <w:szCs w:val="28"/>
          <w:lang w:bidi="ar-DZ"/>
        </w:rPr>
      </w:pPr>
      <w:r w:rsidRPr="00EC24DF">
        <w:rPr>
          <w:rFonts w:ascii="Amiri" w:hAnsi="Amiri" w:cs="Amiri" w:hint="cs"/>
          <w:sz w:val="28"/>
          <w:szCs w:val="28"/>
          <w:rtl/>
          <w:lang w:bidi="ar-DZ"/>
        </w:rPr>
        <w:t>احسب المعامل الضربي لكل تطور دون حساب السعر في كل سنة .</w:t>
      </w:r>
    </w:p>
    <w:p w14:paraId="4C7AC37E" w14:textId="77777777" w:rsidR="00EC24DF" w:rsidRDefault="00EC24DF" w:rsidP="00EC24DF">
      <w:pPr>
        <w:pStyle w:val="Paragraphedeliste"/>
        <w:numPr>
          <w:ilvl w:val="0"/>
          <w:numId w:val="32"/>
        </w:numPr>
        <w:spacing w:after="0" w:line="240" w:lineRule="auto"/>
        <w:ind w:right="-709"/>
        <w:rPr>
          <w:rFonts w:ascii="Amiri" w:hAnsi="Amiri" w:cs="Amiri"/>
          <w:sz w:val="28"/>
          <w:szCs w:val="28"/>
          <w:lang w:bidi="ar-DZ"/>
        </w:rPr>
      </w:pPr>
      <w:r w:rsidRPr="00EC24DF">
        <w:rPr>
          <w:rFonts w:ascii="Amiri" w:hAnsi="Amiri" w:cs="Amiri" w:hint="cs"/>
          <w:sz w:val="28"/>
          <w:szCs w:val="28"/>
          <w:rtl/>
          <w:lang w:bidi="ar-DZ"/>
        </w:rPr>
        <w:t>احسب المعامل الضربي للتطور الإجمالي ثم استنتج النسبة المئوية للتطور الكلي</w:t>
      </w:r>
      <w:r w:rsidR="003E1673"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  <w:r w:rsidRPr="00EC24D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1CAAA74C" w14:textId="77777777" w:rsidR="00EC24DF" w:rsidRPr="00EC24DF" w:rsidRDefault="00EC24DF" w:rsidP="00EC24DF">
      <w:pPr>
        <w:pStyle w:val="Paragraphedeliste"/>
        <w:numPr>
          <w:ilvl w:val="0"/>
          <w:numId w:val="32"/>
        </w:numPr>
        <w:spacing w:after="0" w:line="240" w:lineRule="auto"/>
        <w:ind w:right="-709"/>
        <w:rPr>
          <w:rFonts w:ascii="Amiri" w:hAnsi="Amiri" w:cs="Amiri"/>
          <w:sz w:val="28"/>
          <w:szCs w:val="28"/>
          <w:lang w:bidi="ar-DZ"/>
        </w:rPr>
      </w:pPr>
      <w:r w:rsidRPr="00EC24D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EC24DF">
        <w:rPr>
          <w:rFonts w:ascii="Amiri" w:hAnsi="Amiri" w:cs="Amiri" w:hint="cs"/>
          <w:sz w:val="28"/>
          <w:szCs w:val="28"/>
          <w:rtl/>
          <w:lang w:bidi="ar-DZ"/>
        </w:rPr>
        <w:t>باستعمال المعامل الضربي احسب سعر الهاتف سنة 2022 ، ثم سنة 2023 .</w:t>
      </w:r>
    </w:p>
    <w:p w14:paraId="59E0BF03" w14:textId="77777777" w:rsidR="00EC24DF" w:rsidRDefault="00EC24DF" w:rsidP="00EC24DF">
      <w:pPr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D96D68">
        <w:rPr>
          <w:rFonts w:ascii="Amiri" w:hAnsi="Amiri" w:cs="Amiri"/>
          <w:sz w:val="28"/>
          <w:szCs w:val="28"/>
          <w:rtl/>
          <w:lang w:bidi="ar-DZ"/>
        </w:rPr>
        <w:t xml:space="preserve"> ، هل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هذا التطور </w:t>
      </w:r>
      <w:r>
        <w:rPr>
          <w:rFonts w:ascii="Amiri" w:hAnsi="Amiri" w:cs="Amiri"/>
          <w:sz w:val="28"/>
          <w:szCs w:val="28"/>
          <w:rtl/>
          <w:lang w:bidi="ar-DZ"/>
        </w:rPr>
        <w:t xml:space="preserve">زيادة أم تخفيض . </w:t>
      </w:r>
      <w:r>
        <w:rPr>
          <w:rFonts w:ascii="Amiri" w:hAnsi="Amiri" w:cs="Amiri" w:hint="cs"/>
          <w:sz w:val="28"/>
          <w:szCs w:val="28"/>
          <w:rtl/>
          <w:lang w:bidi="ar-DZ"/>
        </w:rPr>
        <w:t>برر</w:t>
      </w:r>
      <w:r w:rsidRPr="00D96D68">
        <w:rPr>
          <w:rFonts w:ascii="Amiri" w:hAnsi="Amiri" w:cs="Amiri"/>
          <w:sz w:val="28"/>
          <w:szCs w:val="28"/>
          <w:rtl/>
          <w:lang w:bidi="ar-DZ"/>
        </w:rPr>
        <w:t>؟</w:t>
      </w:r>
    </w:p>
    <w:p w14:paraId="1E0CBCF8" w14:textId="77777777" w:rsidR="00EC24DF" w:rsidRDefault="00EC24DF" w:rsidP="00EC24DF">
      <w:pPr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69BA38A1" w14:textId="77777777" w:rsidR="00EC24DF" w:rsidRDefault="00EC24DF" w:rsidP="00EC24DF">
      <w:pPr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281B5DB8" w14:textId="77777777" w:rsidR="00EC24DF" w:rsidRPr="00EC24DF" w:rsidRDefault="00EC24DF" w:rsidP="00EC24DF">
      <w:pPr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3CE71E88" w14:textId="77777777" w:rsidR="009D3209" w:rsidRDefault="00D91E40" w:rsidP="00EC24DF">
      <w:pPr>
        <w:spacing w:after="0" w:line="240" w:lineRule="auto"/>
        <w:jc w:val="center"/>
        <w:rPr>
          <w:rFonts w:ascii="ae_Dimnah" w:eastAsiaTheme="minorEastAsia" w:hAnsi="ae_Dimnah" w:cs="ae_Dimnah"/>
          <w:sz w:val="32"/>
          <w:szCs w:val="32"/>
          <w:rtl/>
          <w:lang w:bidi="ar-DZ"/>
        </w:rPr>
      </w:pPr>
      <w:r w:rsidRPr="009827FC">
        <w:rPr>
          <w:rFonts w:ascii="ae_Dimnah" w:eastAsiaTheme="minorEastAsia" w:hAnsi="ae_Dimnah" w:cs="ae_Dimnah" w:hint="cs"/>
          <w:sz w:val="32"/>
          <w:szCs w:val="32"/>
          <w:rtl/>
          <w:lang w:bidi="ar-DZ"/>
        </w:rPr>
        <w:t xml:space="preserve"> </w:t>
      </w:r>
      <w:r w:rsidR="00EC24DF">
        <w:rPr>
          <w:rFonts w:ascii="ae_Dimnah" w:eastAsiaTheme="minorEastAsia" w:hAnsi="ae_Dimnah" w:cs="ae_Dimnah" w:hint="cs"/>
          <w:sz w:val="32"/>
          <w:szCs w:val="32"/>
          <w:rtl/>
          <w:lang w:bidi="ar-DZ"/>
        </w:rPr>
        <w:t xml:space="preserve">+ نقطتين على التنظيم   </w:t>
      </w:r>
      <w:r w:rsidR="00CB6CAF">
        <w:rPr>
          <w:rFonts w:ascii="ae_Dimnah" w:eastAsiaTheme="minorEastAsia" w:hAnsi="ae_Dimnah" w:cs="ae_Dimnah" w:hint="cs"/>
          <w:sz w:val="32"/>
          <w:szCs w:val="32"/>
          <w:rtl/>
          <w:lang w:bidi="ar-DZ"/>
        </w:rPr>
        <w:t xml:space="preserve">        </w:t>
      </w:r>
      <w:r w:rsidRPr="009827FC">
        <w:rPr>
          <w:rFonts w:ascii="ae_Dimnah" w:eastAsiaTheme="minorEastAsia" w:hAnsi="ae_Dimnah" w:cs="ae_Dimnah" w:hint="cs"/>
          <w:sz w:val="32"/>
          <w:szCs w:val="32"/>
          <w:rtl/>
          <w:lang w:bidi="ar-DZ"/>
        </w:rPr>
        <w:t xml:space="preserve">   </w:t>
      </w:r>
      <w:r w:rsidRPr="009827FC">
        <w:rPr>
          <w:rFonts w:ascii="ae_Dimnah" w:eastAsiaTheme="minorEastAsia" w:hAnsi="ae_Dimnah" w:cs="ae_Dimnah"/>
          <w:sz w:val="32"/>
          <w:szCs w:val="32"/>
          <w:highlight w:val="lightGray"/>
          <w:rtl/>
          <w:lang w:bidi="ar-DZ"/>
        </w:rPr>
        <w:t xml:space="preserve">الصفحـة </w:t>
      </w:r>
      <w:r w:rsidR="006F648F" w:rsidRPr="009827FC">
        <w:rPr>
          <w:rFonts w:ascii="ae_Dimnah" w:eastAsiaTheme="minorEastAsia" w:hAnsi="ae_Dimnah" w:cs="ae_Dimnah" w:hint="cs"/>
          <w:sz w:val="32"/>
          <w:szCs w:val="32"/>
          <w:highlight w:val="lightGray"/>
          <w:rtl/>
          <w:lang w:bidi="ar-DZ"/>
        </w:rPr>
        <w:t>1</w:t>
      </w:r>
      <w:r w:rsidRPr="009827FC">
        <w:rPr>
          <w:rFonts w:ascii="ae_Dimnah" w:eastAsiaTheme="minorEastAsia" w:hAnsi="ae_Dimnah" w:cs="ae_Dimnah"/>
          <w:sz w:val="32"/>
          <w:szCs w:val="32"/>
          <w:highlight w:val="lightGray"/>
          <w:rtl/>
          <w:lang w:bidi="ar-DZ"/>
        </w:rPr>
        <w:t xml:space="preserve"> من </w:t>
      </w:r>
      <w:r w:rsidR="006F648F" w:rsidRPr="00064350">
        <w:rPr>
          <w:rFonts w:ascii="ae_Dimnah" w:eastAsiaTheme="minorEastAsia" w:hAnsi="ae_Dimnah" w:cs="ae_Dimnah" w:hint="cs"/>
          <w:sz w:val="32"/>
          <w:szCs w:val="32"/>
          <w:shd w:val="clear" w:color="auto" w:fill="D9D9D9" w:themeFill="background1" w:themeFillShade="D9"/>
          <w:rtl/>
          <w:lang w:bidi="ar-DZ"/>
        </w:rPr>
        <w:t>1</w:t>
      </w:r>
      <w:r w:rsidRPr="009827FC">
        <w:rPr>
          <w:rFonts w:ascii="ae_Dimnah" w:eastAsiaTheme="minorEastAsia" w:hAnsi="ae_Dimnah" w:cs="ae_Dimnah" w:hint="cs"/>
          <w:sz w:val="32"/>
          <w:szCs w:val="32"/>
          <w:rtl/>
          <w:lang w:bidi="ar-DZ"/>
        </w:rPr>
        <w:t xml:space="preserve">     </w:t>
      </w:r>
      <w:r w:rsidR="009827FC">
        <w:rPr>
          <w:rFonts w:ascii="ae_Dimnah" w:eastAsiaTheme="minorEastAsia" w:hAnsi="ae_Dimnah" w:cs="ae_Dimnah" w:hint="cs"/>
          <w:sz w:val="32"/>
          <w:szCs w:val="32"/>
          <w:rtl/>
          <w:lang w:bidi="ar-DZ"/>
        </w:rPr>
        <w:t xml:space="preserve">  </w:t>
      </w:r>
      <w:r w:rsidRPr="009827FC">
        <w:rPr>
          <w:rFonts w:ascii="ae_Dimnah" w:eastAsiaTheme="minorEastAsia" w:hAnsi="ae_Dimnah" w:cs="ae_Dimnah" w:hint="cs"/>
          <w:sz w:val="32"/>
          <w:szCs w:val="32"/>
          <w:rtl/>
          <w:lang w:bidi="ar-DZ"/>
        </w:rPr>
        <w:t xml:space="preserve"> </w:t>
      </w:r>
      <w:r w:rsidRPr="009827FC">
        <w:rPr>
          <w:rFonts w:ascii="ae_Dimnah" w:eastAsiaTheme="minorEastAsia" w:hAnsi="ae_Dimnah" w:cs="ae_Dimnah"/>
          <w:sz w:val="32"/>
          <w:szCs w:val="32"/>
          <w:lang w:bidi="ar-DZ"/>
        </w:rPr>
        <w:t xml:space="preserve"> </w:t>
      </w:r>
      <w:r w:rsidR="00CB6CAF">
        <w:rPr>
          <w:rFonts w:ascii="ae_Dimnah" w:eastAsiaTheme="minorEastAsia" w:hAnsi="ae_Dimnah" w:cs="ae_Dimnah" w:hint="cs"/>
          <w:sz w:val="32"/>
          <w:szCs w:val="32"/>
          <w:rtl/>
          <w:lang w:bidi="ar-DZ"/>
        </w:rPr>
        <w:t xml:space="preserve">  </w:t>
      </w:r>
      <w:r w:rsidR="00B713FA">
        <w:rPr>
          <w:rFonts w:ascii="ae_Dimnah" w:eastAsiaTheme="minorEastAsia" w:hAnsi="ae_Dimnah" w:cs="ae_Dimnah" w:hint="cs"/>
          <w:sz w:val="32"/>
          <w:szCs w:val="32"/>
          <w:rtl/>
          <w:lang w:bidi="ar-DZ"/>
        </w:rPr>
        <w:t xml:space="preserve">  </w:t>
      </w:r>
      <w:r w:rsidR="00CB6CAF">
        <w:rPr>
          <w:rFonts w:ascii="ae_Dimnah" w:eastAsiaTheme="minorEastAsia" w:hAnsi="ae_Dimnah" w:cs="ae_Dimnah" w:hint="cs"/>
          <w:sz w:val="32"/>
          <w:szCs w:val="32"/>
          <w:rtl/>
          <w:lang w:bidi="ar-DZ"/>
        </w:rPr>
        <w:t xml:space="preserve">    </w:t>
      </w:r>
      <w:r w:rsidRPr="009827FC">
        <w:rPr>
          <w:rFonts w:ascii="ae_Dimnah" w:eastAsiaTheme="minorEastAsia" w:hAnsi="ae_Dimnah" w:cs="ae_Dimnah" w:hint="cs"/>
          <w:sz w:val="32"/>
          <w:szCs w:val="32"/>
          <w:rtl/>
          <w:lang w:bidi="ar-DZ"/>
        </w:rPr>
        <w:t xml:space="preserve">   </w:t>
      </w:r>
      <w:r w:rsidR="009827FC">
        <w:rPr>
          <w:rFonts w:ascii="ae_Dimnah" w:eastAsiaTheme="minorEastAsia" w:hAnsi="ae_Dimnah" w:cs="ae_Dimnah" w:hint="cs"/>
          <w:sz w:val="32"/>
          <w:szCs w:val="32"/>
          <w:rtl/>
          <w:lang w:bidi="ar-DZ"/>
        </w:rPr>
        <w:t>انتهى - بالتوفيق</w:t>
      </w:r>
      <w:r w:rsidRPr="009827FC">
        <w:rPr>
          <w:rFonts w:ascii="ae_Dimnah" w:eastAsiaTheme="minorEastAsia" w:hAnsi="ae_Dimnah" w:cs="ae_Dimnah" w:hint="cs"/>
          <w:sz w:val="32"/>
          <w:szCs w:val="32"/>
          <w:rtl/>
          <w:lang w:bidi="ar-DZ"/>
        </w:rPr>
        <w:t xml:space="preserve">  </w:t>
      </w:r>
    </w:p>
    <w:p w14:paraId="098B1436" w14:textId="77777777" w:rsidR="009D3209" w:rsidRDefault="009D3209" w:rsidP="00EC24DF">
      <w:pPr>
        <w:spacing w:after="0" w:line="240" w:lineRule="auto"/>
        <w:jc w:val="center"/>
        <w:rPr>
          <w:rFonts w:ascii="ae_Dimnah" w:eastAsiaTheme="minorEastAsia" w:hAnsi="ae_Dimnah" w:cs="ae_Dimnah"/>
          <w:sz w:val="32"/>
          <w:szCs w:val="32"/>
          <w:rtl/>
          <w:lang w:bidi="ar-DZ"/>
        </w:rPr>
      </w:pPr>
    </w:p>
    <w:p w14:paraId="37931610" w14:textId="77777777" w:rsidR="009D3209" w:rsidRDefault="009D3209" w:rsidP="00EC24DF">
      <w:pPr>
        <w:spacing w:after="0" w:line="240" w:lineRule="auto"/>
        <w:jc w:val="center"/>
        <w:rPr>
          <w:rFonts w:ascii="ae_Dimnah" w:eastAsiaTheme="minorEastAsia" w:hAnsi="ae_Dimnah" w:cs="ae_Dimnah"/>
          <w:sz w:val="32"/>
          <w:szCs w:val="32"/>
          <w:rtl/>
          <w:lang w:bidi="ar-DZ"/>
        </w:rPr>
      </w:pPr>
    </w:p>
    <w:p w14:paraId="20C2315E" w14:textId="77777777" w:rsidR="009D3209" w:rsidRDefault="009D3209" w:rsidP="009D3209">
      <w:pPr>
        <w:spacing w:after="0" w:line="240" w:lineRule="auto"/>
        <w:rPr>
          <w:rFonts w:ascii="ae_Dimnah" w:eastAsiaTheme="minorEastAsia" w:hAnsi="ae_Dimnah" w:cs="ae_Dimnah"/>
          <w:sz w:val="32"/>
          <w:szCs w:val="32"/>
          <w:rtl/>
          <w:lang w:bidi="ar-DZ"/>
        </w:rPr>
      </w:pPr>
    </w:p>
    <w:p w14:paraId="35775AF7" w14:textId="77777777" w:rsidR="008E6849" w:rsidRPr="005D1E54" w:rsidRDefault="00D91E40" w:rsidP="00EC24DF">
      <w:pPr>
        <w:spacing w:after="0" w:line="240" w:lineRule="auto"/>
        <w:jc w:val="center"/>
        <w:rPr>
          <w:b/>
          <w:bCs/>
        </w:rPr>
      </w:pPr>
      <w:r w:rsidRPr="009827FC">
        <w:rPr>
          <w:rFonts w:ascii="ae_Dimnah" w:eastAsiaTheme="minorEastAsia" w:hAnsi="ae_Dimnah" w:cs="ae_Dimnah" w:hint="cs"/>
          <w:sz w:val="32"/>
          <w:szCs w:val="32"/>
          <w:rtl/>
          <w:lang w:bidi="ar-DZ"/>
        </w:rPr>
        <w:t xml:space="preserve">  </w:t>
      </w:r>
    </w:p>
    <w:sectPr w:rsidR="008E6849" w:rsidRPr="005D1E54" w:rsidSect="008E6849">
      <w:footerReference w:type="default" r:id="rId16"/>
      <w:pgSz w:w="11906" w:h="16838"/>
      <w:pgMar w:top="567" w:right="849" w:bottom="284" w:left="709" w:header="142" w:footer="269" w:gutter="0"/>
      <w:pgBorders w:offsetFrom="page">
        <w:top w:val="pushPinNote1" w:sz="10" w:space="24" w:color="auto"/>
        <w:left w:val="pushPinNote1" w:sz="10" w:space="24" w:color="auto"/>
        <w:bottom w:val="pushPinNote1" w:sz="10" w:space="24" w:color="auto"/>
        <w:right w:val="pushPinNote1" w:sz="10" w:space="24" w:color="auto"/>
      </w:pgBorders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687F21E" w14:textId="77777777" w:rsidR="004E12A0" w:rsidRDefault="004E12A0" w:rsidP="002F32A4">
      <w:pPr>
        <w:spacing w:after="0" w:line="240" w:lineRule="auto"/>
      </w:pPr>
      <w:r>
        <w:separator/>
      </w:r>
    </w:p>
  </w:endnote>
  <w:endnote w:type="continuationSeparator" w:id="0">
    <w:p w14:paraId="4E9FAD55" w14:textId="77777777" w:rsidR="004E12A0" w:rsidRDefault="004E12A0" w:rsidP="002F32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ultan normal"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Dimnah">
    <w:altName w:val="Sakkal Majalla"/>
    <w:charset w:val="00"/>
    <w:family w:val="roman"/>
    <w:pitch w:val="variable"/>
    <w:sig w:usb0="800020AF" w:usb1="C000204A" w:usb2="00000008" w:usb3="00000000" w:csb0="00000041" w:csb1="00000000"/>
  </w:font>
  <w:font w:name="Amiri-bold">
    <w:altName w:val="Times New Roman"/>
    <w:panose1 w:val="00000000000000000000"/>
    <w:charset w:val="00"/>
    <w:family w:val="roman"/>
    <w:notTrueType/>
    <w:pitch w:val="default"/>
  </w:font>
  <w:font w:name="ae_AlHor">
    <w:altName w:val="Sakkal Majalla"/>
    <w:charset w:val="00"/>
    <w:family w:val="roman"/>
    <w:pitch w:val="variable"/>
    <w:sig w:usb0="800020AF" w:usb1="C000204A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tl/>
      </w:rPr>
      <w:id w:val="4652970"/>
      <w:docPartObj>
        <w:docPartGallery w:val="Page Numbers (Bottom of Page)"/>
        <w:docPartUnique/>
      </w:docPartObj>
    </w:sdtPr>
    <w:sdtContent>
      <w:p w14:paraId="1D87471B" w14:textId="77777777" w:rsidR="00A06CF1" w:rsidRDefault="006F648F">
        <w:pPr>
          <w:pStyle w:val="Pieddepage"/>
        </w:pPr>
        <w:r>
          <w:rPr>
            <w:noProof/>
            <w:lang w:val="fr-FR" w:eastAsia="fr-FR"/>
          </w:rPr>
          <mc:AlternateContent>
            <mc:Choice Requires="wpg">
              <w:drawing>
                <wp:anchor distT="0" distB="0" distL="114300" distR="114300" simplePos="0" relativeHeight="251660288" behindDoc="0" locked="0" layoutInCell="0" allowOverlap="1" wp14:anchorId="659ACE7D" wp14:editId="7EF06FBE">
                  <wp:simplePos x="0" y="0"/>
                  <wp:positionH relativeFrom="leftMargin">
                    <wp:align>left</wp:align>
                  </wp:positionH>
                  <wp:positionV relativeFrom="bottomMargin">
                    <wp:align>bottom</wp:align>
                  </wp:positionV>
                  <wp:extent cx="914400" cy="914400"/>
                  <wp:effectExtent l="0" t="14605" r="0" b="4445"/>
                  <wp:wrapNone/>
                  <wp:docPr id="1" name="Group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14400" cy="914400"/>
                            <a:chOff x="0" y="14400"/>
                            <a:chExt cx="1440" cy="1440"/>
                          </a:xfrm>
                        </wpg:grpSpPr>
                        <wpg:grpSp>
                          <wpg:cNvPr id="2" name="Group 7"/>
                          <wpg:cNvGrpSpPr>
                            <a:grpSpLocks/>
                          </wpg:cNvGrpSpPr>
                          <wpg:grpSpPr bwMode="auto">
                            <a:xfrm>
                              <a:off x="0" y="14400"/>
                              <a:ext cx="1440" cy="1440"/>
                              <a:chOff x="0" y="14400"/>
                              <a:chExt cx="1440" cy="1440"/>
                            </a:xfrm>
                          </wpg:grpSpPr>
                          <wps:wsp>
                            <wps:cNvPr id="3" name="Rectangle 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14400"/>
                                <a:ext cx="1440" cy="1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8FBC029" w14:textId="77777777" w:rsidR="00A06CF1" w:rsidRDefault="00A06CF1">
                                  <w:pPr>
                                    <w:rPr>
                                      <w:lang w:val="fr-F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" name="AutoShape 9"/>
                          <wps:cNvSpPr>
                            <a:spLocks noChangeArrowheads="1"/>
                          </wps:cNvSpPr>
                          <wps:spPr bwMode="auto">
                            <a:xfrm rot="-35100000">
                              <a:off x="288" y="14729"/>
                              <a:ext cx="1121" cy="495"/>
                            </a:xfrm>
                            <a:prstGeom prst="homePlate">
                              <a:avLst>
                                <a:gd name="adj" fmla="val 56616"/>
                              </a:avLst>
                            </a:prstGeom>
                            <a:noFill/>
                            <a:ln w="9525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051DFC2" w14:textId="77777777" w:rsidR="00A06CF1" w:rsidRDefault="00A24DF1">
                                <w:pPr>
                                  <w:pStyle w:val="En-tte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\* MERGEFORMAT </w:instrText>
                                </w:r>
                                <w:r>
                                  <w:fldChar w:fldCharType="separate"/>
                                </w:r>
                                <w:r w:rsidR="009D3209">
                                  <w:rPr>
                                    <w:noProof/>
                                    <w:rtl/>
                                  </w:rPr>
                                  <w:t>4</w:t>
                                </w:r>
                                <w:r>
                                  <w:rPr>
                                    <w:noProof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leftMargin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group w14:anchorId="659ACE7D" id="Group 6" o:spid="_x0000_s1026" style="position:absolute;left:0;text-align:left;margin-left:0;margin-top:0;width:1in;height:1in;z-index:251660288;mso-position-horizontal:left;mso-position-horizontal-relative:left-margin-area;mso-position-vertical:bottom;mso-position-vertical-relative:bottom-margin-area;mso-width-relative:left-margin-area;mso-height-relative:bottom-margin-area" coordorigin=",144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" o:allowincell="f">
                  <v:group id="Group 7" o:spid="_x0000_s1027" style="position:absolute;top:14400;width:1440;height:1440" coordorigin=",1440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rect id="Rectangle 8" o:spid="_x0000_s1028" style="position:absolute;top:1440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" stroked="f">
                      <v:textbox>
                        <w:txbxContent>
                          <w:p w14:paraId="68FBC029" w14:textId="77777777" w:rsidR="00A06CF1" w:rsidRDefault="00A06CF1">
                            <w:pPr>
                              <w:rPr>
                                <w:lang w:val="fr-FR"/>
                              </w:rPr>
                            </w:pPr>
                          </w:p>
                        </w:txbxContent>
                      </v:textbox>
                    </v:rect>
                  </v:group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9" o:spid="_x0000_s1029" type="#_x0000_t15" style="position:absolute;left:288;top:14729;width:1121;height:495;rotation:1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" filled="f" fillcolor="#4f81bd [3204]" strokecolor="#4f81bd [3204]">
                    <v:textbox inset=",0,,0">
                      <w:txbxContent>
                        <w:p w14:paraId="5051DFC2" w14:textId="77777777" w:rsidR="00A06CF1" w:rsidRDefault="00A24DF1">
                          <w:pPr>
                            <w:pStyle w:val="En-tte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9D3209">
                            <w:rPr>
                              <w:noProof/>
                              <w:rtl/>
                            </w:rPr>
                            <w:t>4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9168424" w14:textId="77777777" w:rsidR="004E12A0" w:rsidRDefault="004E12A0" w:rsidP="002F32A4">
      <w:pPr>
        <w:spacing w:after="0" w:line="240" w:lineRule="auto"/>
      </w:pPr>
      <w:r>
        <w:separator/>
      </w:r>
    </w:p>
  </w:footnote>
  <w:footnote w:type="continuationSeparator" w:id="0">
    <w:p w14:paraId="26CF7465" w14:textId="77777777" w:rsidR="004E12A0" w:rsidRDefault="004E12A0" w:rsidP="002F32A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9.75pt;height:9.75pt" o:bullet="t">
        <v:imagedata r:id="rId1" o:title="BD21308_"/>
      </v:shape>
    </w:pict>
  </w:numPicBullet>
  <w:abstractNum w:abstractNumId="0" w15:restartNumberingAfterBreak="0">
    <w:nsid w:val="010261A3"/>
    <w:multiLevelType w:val="hybridMultilevel"/>
    <w:tmpl w:val="0F021A9A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7312DF"/>
    <w:multiLevelType w:val="hybridMultilevel"/>
    <w:tmpl w:val="59E40BAE"/>
    <w:lvl w:ilvl="0" w:tplc="DEACF1C8">
      <w:start w:val="1"/>
      <w:numFmt w:val="decimal"/>
      <w:lvlText w:val="%1)"/>
      <w:lvlJc w:val="left"/>
      <w:pPr>
        <w:ind w:left="720" w:hanging="360"/>
      </w:pPr>
      <w:rPr>
        <w:rFonts w:eastAsiaTheme="minorEastAsia" w:cs="Sultan normal" w:hint="default"/>
        <w:b/>
        <w:bCs w:val="0"/>
        <w:color w:val="FF0000"/>
        <w:sz w:val="2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364B08"/>
    <w:multiLevelType w:val="hybridMultilevel"/>
    <w:tmpl w:val="BB2048F2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380388"/>
    <w:multiLevelType w:val="hybridMultilevel"/>
    <w:tmpl w:val="487E97C6"/>
    <w:lvl w:ilvl="0" w:tplc="DBC49A18">
      <w:start w:val="1"/>
      <w:numFmt w:val="decimal"/>
      <w:lvlText w:val="%1)"/>
      <w:lvlJc w:val="left"/>
      <w:pPr>
        <w:ind w:left="36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EC7D21"/>
    <w:multiLevelType w:val="hybridMultilevel"/>
    <w:tmpl w:val="2CB6A6CA"/>
    <w:lvl w:ilvl="0" w:tplc="9C304EFC">
      <w:start w:val="1"/>
      <w:numFmt w:val="decimal"/>
      <w:lvlText w:val="%1)"/>
      <w:lvlJc w:val="left"/>
      <w:pPr>
        <w:ind w:left="1069" w:hanging="360"/>
      </w:pPr>
      <w:rPr>
        <w:rFonts w:hint="default"/>
        <w:lang w:bidi="ar-DZ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92097E"/>
    <w:multiLevelType w:val="hybridMultilevel"/>
    <w:tmpl w:val="2362D63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B0637E"/>
    <w:multiLevelType w:val="hybridMultilevel"/>
    <w:tmpl w:val="35E85D3E"/>
    <w:lvl w:ilvl="0" w:tplc="5B8EC5A0">
      <w:start w:val="3"/>
      <w:numFmt w:val="decimal"/>
      <w:lvlText w:val="%1)"/>
      <w:lvlJc w:val="left"/>
      <w:pPr>
        <w:ind w:left="720" w:hanging="360"/>
      </w:pPr>
      <w:rPr>
        <w:rFonts w:eastAsiaTheme="minorEastAsia" w:cs="Sultan normal" w:hint="default"/>
        <w:b/>
        <w:bCs w:val="0"/>
        <w:color w:val="FF0000"/>
        <w:sz w:val="2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604206"/>
    <w:multiLevelType w:val="hybridMultilevel"/>
    <w:tmpl w:val="63B6A170"/>
    <w:lvl w:ilvl="0" w:tplc="27C63658">
      <w:start w:val="2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0FCA6170"/>
    <w:multiLevelType w:val="hybridMultilevel"/>
    <w:tmpl w:val="437E913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6F639E"/>
    <w:multiLevelType w:val="hybridMultilevel"/>
    <w:tmpl w:val="A9CC88D0"/>
    <w:lvl w:ilvl="0" w:tplc="288CE942">
      <w:start w:val="1"/>
      <w:numFmt w:val="bullet"/>
      <w:lvlText w:val=""/>
      <w:lvlJc w:val="right"/>
      <w:pPr>
        <w:ind w:left="502" w:hanging="360"/>
      </w:pPr>
      <w:rPr>
        <w:rFonts w:ascii="Wingdings" w:hAnsi="Wingdings" w:hint="default"/>
        <w:sz w:val="48"/>
        <w:szCs w:val="48"/>
      </w:rPr>
    </w:lvl>
    <w:lvl w:ilvl="1" w:tplc="F7D0A52E">
      <w:start w:val="2"/>
      <w:numFmt w:val="bullet"/>
      <w:lvlText w:val="-"/>
      <w:lvlJc w:val="left"/>
      <w:pPr>
        <w:ind w:left="1222" w:hanging="360"/>
      </w:pPr>
      <w:rPr>
        <w:rFonts w:ascii="Amiri" w:eastAsia="Times New Roman" w:hAnsi="Amiri" w:cs="Amiri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0" w15:restartNumberingAfterBreak="0">
    <w:nsid w:val="1C39772D"/>
    <w:multiLevelType w:val="hybridMultilevel"/>
    <w:tmpl w:val="8A6E2904"/>
    <w:lvl w:ilvl="0" w:tplc="87EC1064">
      <w:start w:val="5"/>
      <w:numFmt w:val="decimal"/>
      <w:lvlText w:val="%1)"/>
      <w:lvlJc w:val="left"/>
      <w:pPr>
        <w:ind w:left="720" w:hanging="360"/>
      </w:pPr>
      <w:rPr>
        <w:rFonts w:eastAsiaTheme="minorEastAsia" w:cs="Sultan normal" w:hint="default"/>
        <w:b/>
        <w:bCs w:val="0"/>
        <w:color w:val="FF0000"/>
        <w:sz w:val="2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876335"/>
    <w:multiLevelType w:val="hybridMultilevel"/>
    <w:tmpl w:val="88AE0B20"/>
    <w:lvl w:ilvl="0" w:tplc="8B3E3C72">
      <w:start w:val="3"/>
      <w:numFmt w:val="decimal"/>
      <w:lvlText w:val="%1)"/>
      <w:lvlJc w:val="left"/>
      <w:pPr>
        <w:ind w:left="720" w:hanging="360"/>
      </w:pPr>
      <w:rPr>
        <w:rFonts w:eastAsiaTheme="minorEastAsia" w:cs="Sultan normal" w:hint="default"/>
        <w:b/>
        <w:bCs w:val="0"/>
        <w:color w:val="FF0000"/>
        <w:sz w:val="2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D72960"/>
    <w:multiLevelType w:val="hybridMultilevel"/>
    <w:tmpl w:val="683C484E"/>
    <w:lvl w:ilvl="0" w:tplc="749AB482">
      <w:start w:val="2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1680D12"/>
    <w:multiLevelType w:val="hybridMultilevel"/>
    <w:tmpl w:val="A766932C"/>
    <w:lvl w:ilvl="0" w:tplc="040C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32425ABC"/>
    <w:multiLevelType w:val="hybridMultilevel"/>
    <w:tmpl w:val="4CA6D654"/>
    <w:lvl w:ilvl="0" w:tplc="888A76F6">
      <w:start w:val="1"/>
      <w:numFmt w:val="decimal"/>
      <w:lvlText w:val="%1-"/>
      <w:lvlJc w:val="left"/>
      <w:pPr>
        <w:ind w:left="720" w:hanging="360"/>
      </w:pPr>
      <w:rPr>
        <w:rFonts w:ascii="Amiri" w:hAnsi="Amiri" w:cs="Amir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9075B0"/>
    <w:multiLevelType w:val="hybridMultilevel"/>
    <w:tmpl w:val="DA884370"/>
    <w:lvl w:ilvl="0" w:tplc="9C304EF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8" w:hanging="360"/>
      </w:pPr>
    </w:lvl>
    <w:lvl w:ilvl="2" w:tplc="0409001B" w:tentative="1">
      <w:start w:val="1"/>
      <w:numFmt w:val="lowerRoman"/>
      <w:lvlText w:val="%3."/>
      <w:lvlJc w:val="right"/>
      <w:pPr>
        <w:ind w:left="2018" w:hanging="180"/>
      </w:pPr>
    </w:lvl>
    <w:lvl w:ilvl="3" w:tplc="0409000F" w:tentative="1">
      <w:start w:val="1"/>
      <w:numFmt w:val="decimal"/>
      <w:lvlText w:val="%4."/>
      <w:lvlJc w:val="left"/>
      <w:pPr>
        <w:ind w:left="2738" w:hanging="360"/>
      </w:pPr>
    </w:lvl>
    <w:lvl w:ilvl="4" w:tplc="04090019" w:tentative="1">
      <w:start w:val="1"/>
      <w:numFmt w:val="lowerLetter"/>
      <w:lvlText w:val="%5."/>
      <w:lvlJc w:val="left"/>
      <w:pPr>
        <w:ind w:left="3458" w:hanging="360"/>
      </w:pPr>
    </w:lvl>
    <w:lvl w:ilvl="5" w:tplc="0409001B" w:tentative="1">
      <w:start w:val="1"/>
      <w:numFmt w:val="lowerRoman"/>
      <w:lvlText w:val="%6."/>
      <w:lvlJc w:val="right"/>
      <w:pPr>
        <w:ind w:left="4178" w:hanging="180"/>
      </w:pPr>
    </w:lvl>
    <w:lvl w:ilvl="6" w:tplc="0409000F" w:tentative="1">
      <w:start w:val="1"/>
      <w:numFmt w:val="decimal"/>
      <w:lvlText w:val="%7."/>
      <w:lvlJc w:val="left"/>
      <w:pPr>
        <w:ind w:left="4898" w:hanging="360"/>
      </w:pPr>
    </w:lvl>
    <w:lvl w:ilvl="7" w:tplc="04090019" w:tentative="1">
      <w:start w:val="1"/>
      <w:numFmt w:val="lowerLetter"/>
      <w:lvlText w:val="%8."/>
      <w:lvlJc w:val="left"/>
      <w:pPr>
        <w:ind w:left="5618" w:hanging="360"/>
      </w:pPr>
    </w:lvl>
    <w:lvl w:ilvl="8" w:tplc="040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16" w15:restartNumberingAfterBreak="0">
    <w:nsid w:val="3CE26AAD"/>
    <w:multiLevelType w:val="hybridMultilevel"/>
    <w:tmpl w:val="448C0720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1244CF3"/>
    <w:multiLevelType w:val="hybridMultilevel"/>
    <w:tmpl w:val="F8B4BF2E"/>
    <w:lvl w:ilvl="0" w:tplc="FFB2F434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43E97C4C"/>
    <w:multiLevelType w:val="hybridMultilevel"/>
    <w:tmpl w:val="4468B616"/>
    <w:lvl w:ilvl="0" w:tplc="CD90C8B4">
      <w:start w:val="3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74E4ACF"/>
    <w:multiLevelType w:val="hybridMultilevel"/>
    <w:tmpl w:val="6214356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965847"/>
    <w:multiLevelType w:val="hybridMultilevel"/>
    <w:tmpl w:val="D02844CA"/>
    <w:lvl w:ilvl="0" w:tplc="872E60BE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Symbol" w:hint="default"/>
        <w:color w:val="auto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1CF311F"/>
    <w:multiLevelType w:val="hybridMultilevel"/>
    <w:tmpl w:val="42401330"/>
    <w:lvl w:ilvl="0" w:tplc="87FAE3C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88037F"/>
    <w:multiLevelType w:val="hybridMultilevel"/>
    <w:tmpl w:val="2FDED37A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B1200CA"/>
    <w:multiLevelType w:val="hybridMultilevel"/>
    <w:tmpl w:val="0362450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21159F"/>
    <w:multiLevelType w:val="hybridMultilevel"/>
    <w:tmpl w:val="0C58E85A"/>
    <w:lvl w:ilvl="0" w:tplc="040C0001">
      <w:start w:val="1"/>
      <w:numFmt w:val="bullet"/>
      <w:lvlText w:val=""/>
      <w:lvlJc w:val="left"/>
      <w:pPr>
        <w:ind w:left="1892" w:hanging="360"/>
      </w:pPr>
      <w:rPr>
        <w:rFonts w:ascii="Symbol" w:hAnsi="Symbol" w:hint="default"/>
      </w:rPr>
    </w:lvl>
    <w:lvl w:ilvl="1" w:tplc="58423912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  <w:lang w:bidi="ar-DZ"/>
      </w:rPr>
    </w:lvl>
    <w:lvl w:ilvl="2" w:tplc="040C0005" w:tentative="1">
      <w:start w:val="1"/>
      <w:numFmt w:val="bullet"/>
      <w:lvlText w:val=""/>
      <w:lvlJc w:val="left"/>
      <w:pPr>
        <w:ind w:left="333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5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77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9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21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93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52" w:hanging="360"/>
      </w:pPr>
      <w:rPr>
        <w:rFonts w:ascii="Wingdings" w:hAnsi="Wingdings" w:hint="default"/>
      </w:rPr>
    </w:lvl>
  </w:abstractNum>
  <w:abstractNum w:abstractNumId="25" w15:restartNumberingAfterBreak="0">
    <w:nsid w:val="61C62194"/>
    <w:multiLevelType w:val="hybridMultilevel"/>
    <w:tmpl w:val="DB3652C6"/>
    <w:lvl w:ilvl="0" w:tplc="0E24DCB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FD65DE"/>
    <w:multiLevelType w:val="hybridMultilevel"/>
    <w:tmpl w:val="C5FAAC2E"/>
    <w:lvl w:ilvl="0" w:tplc="CF5A2878">
      <w:start w:val="1"/>
      <w:numFmt w:val="bullet"/>
      <w:lvlText w:val=""/>
      <w:lvlJc w:val="right"/>
      <w:pPr>
        <w:ind w:left="1778" w:hanging="360"/>
      </w:pPr>
      <w:rPr>
        <w:rFonts w:ascii="Wingdings" w:hAnsi="Wingdings" w:cs="Wingdings" w:hint="default"/>
        <w:sz w:val="36"/>
        <w:szCs w:val="36"/>
      </w:rPr>
    </w:lvl>
    <w:lvl w:ilvl="1" w:tplc="040C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27" w15:restartNumberingAfterBreak="0">
    <w:nsid w:val="6D076DF4"/>
    <w:multiLevelType w:val="hybridMultilevel"/>
    <w:tmpl w:val="EC3AFE9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5365C48"/>
    <w:multiLevelType w:val="hybridMultilevel"/>
    <w:tmpl w:val="E66682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80C43CD"/>
    <w:multiLevelType w:val="hybridMultilevel"/>
    <w:tmpl w:val="0D0E0C96"/>
    <w:lvl w:ilvl="0" w:tplc="2D92A0E6">
      <w:start w:val="1"/>
      <w:numFmt w:val="decimal"/>
      <w:lvlText w:val="%1)"/>
      <w:lvlJc w:val="left"/>
      <w:pPr>
        <w:ind w:left="720" w:hanging="360"/>
      </w:pPr>
      <w:rPr>
        <w:rFonts w:eastAsiaTheme="minorEastAsia" w:cs="Sultan normal" w:hint="default"/>
        <w:b/>
        <w:bCs w:val="0"/>
        <w:color w:val="FF0000"/>
        <w:sz w:val="2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8B6967"/>
    <w:multiLevelType w:val="hybridMultilevel"/>
    <w:tmpl w:val="89A64432"/>
    <w:lvl w:ilvl="0" w:tplc="6CF43D7E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1" w15:restartNumberingAfterBreak="0">
    <w:nsid w:val="7CEB1244"/>
    <w:multiLevelType w:val="hybridMultilevel"/>
    <w:tmpl w:val="43C06EB4"/>
    <w:lvl w:ilvl="0" w:tplc="FE6E7A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595820515">
    <w:abstractNumId w:val="16"/>
  </w:num>
  <w:num w:numId="2" w16cid:durableId="675500458">
    <w:abstractNumId w:val="29"/>
  </w:num>
  <w:num w:numId="3" w16cid:durableId="1426850162">
    <w:abstractNumId w:val="11"/>
  </w:num>
  <w:num w:numId="4" w16cid:durableId="1817254702">
    <w:abstractNumId w:val="10"/>
  </w:num>
  <w:num w:numId="5" w16cid:durableId="690106991">
    <w:abstractNumId w:val="3"/>
  </w:num>
  <w:num w:numId="6" w16cid:durableId="1740320941">
    <w:abstractNumId w:val="1"/>
  </w:num>
  <w:num w:numId="7" w16cid:durableId="1385060637">
    <w:abstractNumId w:val="6"/>
  </w:num>
  <w:num w:numId="8" w16cid:durableId="2108690982">
    <w:abstractNumId w:val="13"/>
  </w:num>
  <w:num w:numId="9" w16cid:durableId="839661634">
    <w:abstractNumId w:val="9"/>
  </w:num>
  <w:num w:numId="10" w16cid:durableId="544370462">
    <w:abstractNumId w:val="24"/>
  </w:num>
  <w:num w:numId="11" w16cid:durableId="1941647461">
    <w:abstractNumId w:val="20"/>
  </w:num>
  <w:num w:numId="12" w16cid:durableId="1584677013">
    <w:abstractNumId w:val="27"/>
  </w:num>
  <w:num w:numId="13" w16cid:durableId="593780496">
    <w:abstractNumId w:val="19"/>
  </w:num>
  <w:num w:numId="14" w16cid:durableId="1189487753">
    <w:abstractNumId w:val="2"/>
  </w:num>
  <w:num w:numId="15" w16cid:durableId="240142914">
    <w:abstractNumId w:val="8"/>
  </w:num>
  <w:num w:numId="16" w16cid:durableId="933975451">
    <w:abstractNumId w:val="14"/>
  </w:num>
  <w:num w:numId="17" w16cid:durableId="1545560274">
    <w:abstractNumId w:val="21"/>
  </w:num>
  <w:num w:numId="18" w16cid:durableId="637416460">
    <w:abstractNumId w:val="4"/>
  </w:num>
  <w:num w:numId="19" w16cid:durableId="330839114">
    <w:abstractNumId w:val="15"/>
  </w:num>
  <w:num w:numId="20" w16cid:durableId="403459243">
    <w:abstractNumId w:val="25"/>
  </w:num>
  <w:num w:numId="21" w16cid:durableId="1295864156">
    <w:abstractNumId w:val="0"/>
  </w:num>
  <w:num w:numId="22" w16cid:durableId="1401828016">
    <w:abstractNumId w:val="5"/>
  </w:num>
  <w:num w:numId="23" w16cid:durableId="1163282607">
    <w:abstractNumId w:val="7"/>
  </w:num>
  <w:num w:numId="24" w16cid:durableId="540214295">
    <w:abstractNumId w:val="18"/>
  </w:num>
  <w:num w:numId="25" w16cid:durableId="782581094">
    <w:abstractNumId w:val="12"/>
  </w:num>
  <w:num w:numId="26" w16cid:durableId="1663120729">
    <w:abstractNumId w:val="17"/>
  </w:num>
  <w:num w:numId="27" w16cid:durableId="220747867">
    <w:abstractNumId w:val="26"/>
  </w:num>
  <w:num w:numId="28" w16cid:durableId="398867317">
    <w:abstractNumId w:val="23"/>
  </w:num>
  <w:num w:numId="29" w16cid:durableId="2013100229">
    <w:abstractNumId w:val="28"/>
  </w:num>
  <w:num w:numId="30" w16cid:durableId="60639278">
    <w:abstractNumId w:val="22"/>
  </w:num>
  <w:num w:numId="31" w16cid:durableId="1265067180">
    <w:abstractNumId w:val="30"/>
  </w:num>
  <w:num w:numId="32" w16cid:durableId="1732996674">
    <w:abstractNumId w:val="3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hideSpellingErrors/>
  <w:hideGrammaticalErrors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04D7"/>
    <w:rsid w:val="00007DC7"/>
    <w:rsid w:val="00013E0D"/>
    <w:rsid w:val="0002066A"/>
    <w:rsid w:val="0003282A"/>
    <w:rsid w:val="00044BA2"/>
    <w:rsid w:val="00044F24"/>
    <w:rsid w:val="000475C5"/>
    <w:rsid w:val="00050242"/>
    <w:rsid w:val="000510E4"/>
    <w:rsid w:val="00057DEB"/>
    <w:rsid w:val="000609E2"/>
    <w:rsid w:val="00063FD2"/>
    <w:rsid w:val="00064350"/>
    <w:rsid w:val="0006619D"/>
    <w:rsid w:val="00075328"/>
    <w:rsid w:val="000759E0"/>
    <w:rsid w:val="00076492"/>
    <w:rsid w:val="00077D93"/>
    <w:rsid w:val="00083200"/>
    <w:rsid w:val="00087452"/>
    <w:rsid w:val="00091EB5"/>
    <w:rsid w:val="000935E0"/>
    <w:rsid w:val="000A493F"/>
    <w:rsid w:val="000A5240"/>
    <w:rsid w:val="000A76A4"/>
    <w:rsid w:val="000B02BC"/>
    <w:rsid w:val="000B0600"/>
    <w:rsid w:val="000B0C20"/>
    <w:rsid w:val="000B19CA"/>
    <w:rsid w:val="000B3F23"/>
    <w:rsid w:val="000B3F40"/>
    <w:rsid w:val="000B426B"/>
    <w:rsid w:val="000B6B39"/>
    <w:rsid w:val="000C66B5"/>
    <w:rsid w:val="000D2FB6"/>
    <w:rsid w:val="000E020C"/>
    <w:rsid w:val="000E0C22"/>
    <w:rsid w:val="000E7292"/>
    <w:rsid w:val="000F164E"/>
    <w:rsid w:val="000F3BEB"/>
    <w:rsid w:val="001015F1"/>
    <w:rsid w:val="0010456F"/>
    <w:rsid w:val="0010638E"/>
    <w:rsid w:val="00113CD3"/>
    <w:rsid w:val="001203C1"/>
    <w:rsid w:val="00121FC4"/>
    <w:rsid w:val="001222EE"/>
    <w:rsid w:val="00124303"/>
    <w:rsid w:val="0012678F"/>
    <w:rsid w:val="00131E75"/>
    <w:rsid w:val="0013401F"/>
    <w:rsid w:val="00140F92"/>
    <w:rsid w:val="001416EE"/>
    <w:rsid w:val="001423E9"/>
    <w:rsid w:val="00142B3B"/>
    <w:rsid w:val="00143664"/>
    <w:rsid w:val="00143688"/>
    <w:rsid w:val="0014660C"/>
    <w:rsid w:val="00146F65"/>
    <w:rsid w:val="00147847"/>
    <w:rsid w:val="00162C5C"/>
    <w:rsid w:val="0017017C"/>
    <w:rsid w:val="001707E6"/>
    <w:rsid w:val="00172984"/>
    <w:rsid w:val="00175F41"/>
    <w:rsid w:val="0018369E"/>
    <w:rsid w:val="00184E2C"/>
    <w:rsid w:val="0018531B"/>
    <w:rsid w:val="0019471F"/>
    <w:rsid w:val="00195344"/>
    <w:rsid w:val="001A0DF3"/>
    <w:rsid w:val="001A333F"/>
    <w:rsid w:val="001A4776"/>
    <w:rsid w:val="001A5621"/>
    <w:rsid w:val="001A705E"/>
    <w:rsid w:val="001B089C"/>
    <w:rsid w:val="001B2525"/>
    <w:rsid w:val="001B3832"/>
    <w:rsid w:val="001C0E1E"/>
    <w:rsid w:val="001C2CCA"/>
    <w:rsid w:val="001C3B21"/>
    <w:rsid w:val="001C7144"/>
    <w:rsid w:val="001C779A"/>
    <w:rsid w:val="001D55A7"/>
    <w:rsid w:val="001E56E0"/>
    <w:rsid w:val="001F7FBA"/>
    <w:rsid w:val="00202F84"/>
    <w:rsid w:val="0022075F"/>
    <w:rsid w:val="00225A3A"/>
    <w:rsid w:val="00225DE0"/>
    <w:rsid w:val="002377EA"/>
    <w:rsid w:val="0024002E"/>
    <w:rsid w:val="00252F5C"/>
    <w:rsid w:val="00254DD3"/>
    <w:rsid w:val="0026020C"/>
    <w:rsid w:val="0026378F"/>
    <w:rsid w:val="00264F02"/>
    <w:rsid w:val="00265634"/>
    <w:rsid w:val="0026607B"/>
    <w:rsid w:val="00274432"/>
    <w:rsid w:val="002768AD"/>
    <w:rsid w:val="00280D83"/>
    <w:rsid w:val="002810BA"/>
    <w:rsid w:val="00281D92"/>
    <w:rsid w:val="0029308A"/>
    <w:rsid w:val="002A0338"/>
    <w:rsid w:val="002A0B52"/>
    <w:rsid w:val="002A2EDE"/>
    <w:rsid w:val="002A3404"/>
    <w:rsid w:val="002A3D39"/>
    <w:rsid w:val="002A5A0A"/>
    <w:rsid w:val="002A5C34"/>
    <w:rsid w:val="002A754F"/>
    <w:rsid w:val="002B0A4C"/>
    <w:rsid w:val="002C5AAE"/>
    <w:rsid w:val="002D7D93"/>
    <w:rsid w:val="002F0F5C"/>
    <w:rsid w:val="002F32A4"/>
    <w:rsid w:val="002F5A68"/>
    <w:rsid w:val="002F69E2"/>
    <w:rsid w:val="002F7F48"/>
    <w:rsid w:val="0030023F"/>
    <w:rsid w:val="00301B22"/>
    <w:rsid w:val="0030565F"/>
    <w:rsid w:val="00312345"/>
    <w:rsid w:val="003154D5"/>
    <w:rsid w:val="00317ABB"/>
    <w:rsid w:val="00320B1D"/>
    <w:rsid w:val="00323D28"/>
    <w:rsid w:val="00332F10"/>
    <w:rsid w:val="003356BB"/>
    <w:rsid w:val="00337ECF"/>
    <w:rsid w:val="00346AC9"/>
    <w:rsid w:val="003538DF"/>
    <w:rsid w:val="003556FA"/>
    <w:rsid w:val="00361746"/>
    <w:rsid w:val="00362D72"/>
    <w:rsid w:val="0036531D"/>
    <w:rsid w:val="00367A2E"/>
    <w:rsid w:val="00373F03"/>
    <w:rsid w:val="00377D7A"/>
    <w:rsid w:val="00390AC7"/>
    <w:rsid w:val="00392E49"/>
    <w:rsid w:val="00394D72"/>
    <w:rsid w:val="00395B58"/>
    <w:rsid w:val="0039603B"/>
    <w:rsid w:val="003A7475"/>
    <w:rsid w:val="003B1031"/>
    <w:rsid w:val="003B1D0F"/>
    <w:rsid w:val="003B5D38"/>
    <w:rsid w:val="003B6792"/>
    <w:rsid w:val="003C0B15"/>
    <w:rsid w:val="003C1A01"/>
    <w:rsid w:val="003C306E"/>
    <w:rsid w:val="003C6871"/>
    <w:rsid w:val="003D6EA7"/>
    <w:rsid w:val="003E1673"/>
    <w:rsid w:val="003E374B"/>
    <w:rsid w:val="003F4DC4"/>
    <w:rsid w:val="003F6E06"/>
    <w:rsid w:val="00400515"/>
    <w:rsid w:val="00400D50"/>
    <w:rsid w:val="004038FD"/>
    <w:rsid w:val="0040691E"/>
    <w:rsid w:val="00406987"/>
    <w:rsid w:val="00413478"/>
    <w:rsid w:val="00416259"/>
    <w:rsid w:val="00422E02"/>
    <w:rsid w:val="00426B02"/>
    <w:rsid w:val="004277D4"/>
    <w:rsid w:val="00437A76"/>
    <w:rsid w:val="00440FC2"/>
    <w:rsid w:val="00446505"/>
    <w:rsid w:val="00447293"/>
    <w:rsid w:val="00454C1B"/>
    <w:rsid w:val="00455E2D"/>
    <w:rsid w:val="00465DC4"/>
    <w:rsid w:val="00473CD2"/>
    <w:rsid w:val="00483C06"/>
    <w:rsid w:val="00492751"/>
    <w:rsid w:val="004A01AA"/>
    <w:rsid w:val="004A1FAB"/>
    <w:rsid w:val="004C695D"/>
    <w:rsid w:val="004C6C19"/>
    <w:rsid w:val="004C7533"/>
    <w:rsid w:val="004D234E"/>
    <w:rsid w:val="004D45A4"/>
    <w:rsid w:val="004D554C"/>
    <w:rsid w:val="004D7F06"/>
    <w:rsid w:val="004E04CD"/>
    <w:rsid w:val="004E12A0"/>
    <w:rsid w:val="004E31BA"/>
    <w:rsid w:val="004E3A22"/>
    <w:rsid w:val="004E497F"/>
    <w:rsid w:val="004E543E"/>
    <w:rsid w:val="005012F7"/>
    <w:rsid w:val="005036BD"/>
    <w:rsid w:val="005120C6"/>
    <w:rsid w:val="005123D8"/>
    <w:rsid w:val="00512C8F"/>
    <w:rsid w:val="00515E3C"/>
    <w:rsid w:val="005271F4"/>
    <w:rsid w:val="00533955"/>
    <w:rsid w:val="00533FDB"/>
    <w:rsid w:val="0054286E"/>
    <w:rsid w:val="0054365B"/>
    <w:rsid w:val="005518A9"/>
    <w:rsid w:val="00552ED5"/>
    <w:rsid w:val="00553F22"/>
    <w:rsid w:val="00555583"/>
    <w:rsid w:val="00557DCA"/>
    <w:rsid w:val="0056674D"/>
    <w:rsid w:val="00567E16"/>
    <w:rsid w:val="00572A2A"/>
    <w:rsid w:val="005839B3"/>
    <w:rsid w:val="00583F22"/>
    <w:rsid w:val="0058534D"/>
    <w:rsid w:val="00592BD4"/>
    <w:rsid w:val="00593475"/>
    <w:rsid w:val="005952E7"/>
    <w:rsid w:val="005A6B51"/>
    <w:rsid w:val="005A72E1"/>
    <w:rsid w:val="005B34EB"/>
    <w:rsid w:val="005B682D"/>
    <w:rsid w:val="005C022A"/>
    <w:rsid w:val="005C1014"/>
    <w:rsid w:val="005D1A62"/>
    <w:rsid w:val="005D1E54"/>
    <w:rsid w:val="005D2128"/>
    <w:rsid w:val="005D2929"/>
    <w:rsid w:val="005D6510"/>
    <w:rsid w:val="005E2E80"/>
    <w:rsid w:val="005E75A2"/>
    <w:rsid w:val="005E7798"/>
    <w:rsid w:val="005E7EFA"/>
    <w:rsid w:val="00601866"/>
    <w:rsid w:val="00602F6F"/>
    <w:rsid w:val="0061208B"/>
    <w:rsid w:val="00623AAD"/>
    <w:rsid w:val="00626FD7"/>
    <w:rsid w:val="006301D2"/>
    <w:rsid w:val="00640C59"/>
    <w:rsid w:val="00646999"/>
    <w:rsid w:val="0064702F"/>
    <w:rsid w:val="0065169D"/>
    <w:rsid w:val="006530B8"/>
    <w:rsid w:val="00662076"/>
    <w:rsid w:val="00662E65"/>
    <w:rsid w:val="006638C0"/>
    <w:rsid w:val="00672B6E"/>
    <w:rsid w:val="0068244E"/>
    <w:rsid w:val="00682971"/>
    <w:rsid w:val="006830BE"/>
    <w:rsid w:val="00683C72"/>
    <w:rsid w:val="00683F46"/>
    <w:rsid w:val="006919C1"/>
    <w:rsid w:val="006A2A45"/>
    <w:rsid w:val="006B185C"/>
    <w:rsid w:val="006C671C"/>
    <w:rsid w:val="006C67E4"/>
    <w:rsid w:val="006C79BB"/>
    <w:rsid w:val="006C7A4C"/>
    <w:rsid w:val="006D06F6"/>
    <w:rsid w:val="006D0FD0"/>
    <w:rsid w:val="006D7B1F"/>
    <w:rsid w:val="006E0541"/>
    <w:rsid w:val="006E7946"/>
    <w:rsid w:val="006E7A8D"/>
    <w:rsid w:val="006F4428"/>
    <w:rsid w:val="006F55C3"/>
    <w:rsid w:val="006F648F"/>
    <w:rsid w:val="00704EA3"/>
    <w:rsid w:val="00713BC4"/>
    <w:rsid w:val="007153B5"/>
    <w:rsid w:val="00716B59"/>
    <w:rsid w:val="00723E5A"/>
    <w:rsid w:val="00724954"/>
    <w:rsid w:val="0073196E"/>
    <w:rsid w:val="0073355E"/>
    <w:rsid w:val="00740AFA"/>
    <w:rsid w:val="007434A8"/>
    <w:rsid w:val="0074590A"/>
    <w:rsid w:val="00746A14"/>
    <w:rsid w:val="00747BA1"/>
    <w:rsid w:val="007539E6"/>
    <w:rsid w:val="007540C7"/>
    <w:rsid w:val="00755184"/>
    <w:rsid w:val="00756573"/>
    <w:rsid w:val="0076306B"/>
    <w:rsid w:val="007646CD"/>
    <w:rsid w:val="007649AE"/>
    <w:rsid w:val="00766CC0"/>
    <w:rsid w:val="007703C6"/>
    <w:rsid w:val="0077165B"/>
    <w:rsid w:val="00775194"/>
    <w:rsid w:val="0077524C"/>
    <w:rsid w:val="0078140A"/>
    <w:rsid w:val="007905FB"/>
    <w:rsid w:val="00794846"/>
    <w:rsid w:val="007A790E"/>
    <w:rsid w:val="007C5017"/>
    <w:rsid w:val="007C50A5"/>
    <w:rsid w:val="007D26B3"/>
    <w:rsid w:val="007D2BA8"/>
    <w:rsid w:val="007D711F"/>
    <w:rsid w:val="007F0851"/>
    <w:rsid w:val="007F54ED"/>
    <w:rsid w:val="008011A1"/>
    <w:rsid w:val="00801D59"/>
    <w:rsid w:val="0080216E"/>
    <w:rsid w:val="008058FE"/>
    <w:rsid w:val="00815B87"/>
    <w:rsid w:val="0081625B"/>
    <w:rsid w:val="008279AC"/>
    <w:rsid w:val="0083708D"/>
    <w:rsid w:val="00837B69"/>
    <w:rsid w:val="0084242E"/>
    <w:rsid w:val="008433F6"/>
    <w:rsid w:val="0084755F"/>
    <w:rsid w:val="00850A15"/>
    <w:rsid w:val="00854D0C"/>
    <w:rsid w:val="00857686"/>
    <w:rsid w:val="00865A0B"/>
    <w:rsid w:val="00872181"/>
    <w:rsid w:val="008726B3"/>
    <w:rsid w:val="00881BAC"/>
    <w:rsid w:val="008904D7"/>
    <w:rsid w:val="00894250"/>
    <w:rsid w:val="008945E3"/>
    <w:rsid w:val="0089724C"/>
    <w:rsid w:val="008B6289"/>
    <w:rsid w:val="008C3AC7"/>
    <w:rsid w:val="008D3C99"/>
    <w:rsid w:val="008D7625"/>
    <w:rsid w:val="008E01B5"/>
    <w:rsid w:val="008E4FA7"/>
    <w:rsid w:val="008E5A91"/>
    <w:rsid w:val="008E6849"/>
    <w:rsid w:val="008E72C1"/>
    <w:rsid w:val="008F00DA"/>
    <w:rsid w:val="008F607B"/>
    <w:rsid w:val="008F702C"/>
    <w:rsid w:val="00902E65"/>
    <w:rsid w:val="00904E84"/>
    <w:rsid w:val="00906354"/>
    <w:rsid w:val="00913074"/>
    <w:rsid w:val="00914597"/>
    <w:rsid w:val="00915112"/>
    <w:rsid w:val="00915F68"/>
    <w:rsid w:val="00921CCB"/>
    <w:rsid w:val="009250C8"/>
    <w:rsid w:val="0092537F"/>
    <w:rsid w:val="00926F48"/>
    <w:rsid w:val="00943022"/>
    <w:rsid w:val="00943B76"/>
    <w:rsid w:val="0094690C"/>
    <w:rsid w:val="009478FD"/>
    <w:rsid w:val="00947B87"/>
    <w:rsid w:val="00960662"/>
    <w:rsid w:val="00963B62"/>
    <w:rsid w:val="009654A5"/>
    <w:rsid w:val="00965F13"/>
    <w:rsid w:val="00972D17"/>
    <w:rsid w:val="00974EF1"/>
    <w:rsid w:val="00974F19"/>
    <w:rsid w:val="009827FC"/>
    <w:rsid w:val="00986D7E"/>
    <w:rsid w:val="00987D9E"/>
    <w:rsid w:val="00996C0C"/>
    <w:rsid w:val="009A183C"/>
    <w:rsid w:val="009A22D3"/>
    <w:rsid w:val="009A7654"/>
    <w:rsid w:val="009B1B45"/>
    <w:rsid w:val="009B6650"/>
    <w:rsid w:val="009B706B"/>
    <w:rsid w:val="009C03C4"/>
    <w:rsid w:val="009C4F9F"/>
    <w:rsid w:val="009D281B"/>
    <w:rsid w:val="009D3209"/>
    <w:rsid w:val="009D60F6"/>
    <w:rsid w:val="009D7DAA"/>
    <w:rsid w:val="009E2EFB"/>
    <w:rsid w:val="009F077F"/>
    <w:rsid w:val="009F18E8"/>
    <w:rsid w:val="009F1E96"/>
    <w:rsid w:val="009F20F6"/>
    <w:rsid w:val="009F3D98"/>
    <w:rsid w:val="009F566F"/>
    <w:rsid w:val="009F6A57"/>
    <w:rsid w:val="009F78F0"/>
    <w:rsid w:val="00A05EC6"/>
    <w:rsid w:val="00A06CF1"/>
    <w:rsid w:val="00A173E3"/>
    <w:rsid w:val="00A24DF1"/>
    <w:rsid w:val="00A255A2"/>
    <w:rsid w:val="00A30871"/>
    <w:rsid w:val="00A3232B"/>
    <w:rsid w:val="00A32636"/>
    <w:rsid w:val="00A41B78"/>
    <w:rsid w:val="00A5159E"/>
    <w:rsid w:val="00A5596D"/>
    <w:rsid w:val="00A64E4F"/>
    <w:rsid w:val="00A700D7"/>
    <w:rsid w:val="00A73A3C"/>
    <w:rsid w:val="00A73CE0"/>
    <w:rsid w:val="00A803B6"/>
    <w:rsid w:val="00A81C4B"/>
    <w:rsid w:val="00A95857"/>
    <w:rsid w:val="00AA19BC"/>
    <w:rsid w:val="00AB0ACA"/>
    <w:rsid w:val="00AB6AF1"/>
    <w:rsid w:val="00AC124A"/>
    <w:rsid w:val="00AC2749"/>
    <w:rsid w:val="00AC5134"/>
    <w:rsid w:val="00AD0669"/>
    <w:rsid w:val="00AD7ED4"/>
    <w:rsid w:val="00AE0D5E"/>
    <w:rsid w:val="00AE65CD"/>
    <w:rsid w:val="00AF3346"/>
    <w:rsid w:val="00B068E9"/>
    <w:rsid w:val="00B131FA"/>
    <w:rsid w:val="00B21A65"/>
    <w:rsid w:val="00B24755"/>
    <w:rsid w:val="00B25900"/>
    <w:rsid w:val="00B342BC"/>
    <w:rsid w:val="00B3591C"/>
    <w:rsid w:val="00B417A8"/>
    <w:rsid w:val="00B4453D"/>
    <w:rsid w:val="00B4731E"/>
    <w:rsid w:val="00B52CD5"/>
    <w:rsid w:val="00B5413C"/>
    <w:rsid w:val="00B54458"/>
    <w:rsid w:val="00B64411"/>
    <w:rsid w:val="00B64875"/>
    <w:rsid w:val="00B713FA"/>
    <w:rsid w:val="00B81CAA"/>
    <w:rsid w:val="00B83ACA"/>
    <w:rsid w:val="00B84420"/>
    <w:rsid w:val="00B958A0"/>
    <w:rsid w:val="00BA4ED5"/>
    <w:rsid w:val="00BA68D2"/>
    <w:rsid w:val="00BB001E"/>
    <w:rsid w:val="00BC520F"/>
    <w:rsid w:val="00BD1111"/>
    <w:rsid w:val="00BD3A19"/>
    <w:rsid w:val="00BD68EB"/>
    <w:rsid w:val="00BE78C9"/>
    <w:rsid w:val="00BF0F3B"/>
    <w:rsid w:val="00BF370A"/>
    <w:rsid w:val="00C10433"/>
    <w:rsid w:val="00C15450"/>
    <w:rsid w:val="00C17F9F"/>
    <w:rsid w:val="00C22ACB"/>
    <w:rsid w:val="00C25D52"/>
    <w:rsid w:val="00C273BD"/>
    <w:rsid w:val="00C33371"/>
    <w:rsid w:val="00C401C5"/>
    <w:rsid w:val="00C42859"/>
    <w:rsid w:val="00C42D90"/>
    <w:rsid w:val="00C44189"/>
    <w:rsid w:val="00C50036"/>
    <w:rsid w:val="00C50C17"/>
    <w:rsid w:val="00C52C32"/>
    <w:rsid w:val="00C7517A"/>
    <w:rsid w:val="00C7561D"/>
    <w:rsid w:val="00C80803"/>
    <w:rsid w:val="00C80CF3"/>
    <w:rsid w:val="00C81F92"/>
    <w:rsid w:val="00C8316C"/>
    <w:rsid w:val="00C84670"/>
    <w:rsid w:val="00C85134"/>
    <w:rsid w:val="00C90DAD"/>
    <w:rsid w:val="00C93076"/>
    <w:rsid w:val="00C956FE"/>
    <w:rsid w:val="00C96D0A"/>
    <w:rsid w:val="00CB6CAF"/>
    <w:rsid w:val="00CB70AA"/>
    <w:rsid w:val="00CC0992"/>
    <w:rsid w:val="00CC31DA"/>
    <w:rsid w:val="00CC690F"/>
    <w:rsid w:val="00CD3357"/>
    <w:rsid w:val="00CD3DE9"/>
    <w:rsid w:val="00CD4FC0"/>
    <w:rsid w:val="00CE59E0"/>
    <w:rsid w:val="00CF52A8"/>
    <w:rsid w:val="00CF70FB"/>
    <w:rsid w:val="00D01093"/>
    <w:rsid w:val="00D04B8A"/>
    <w:rsid w:val="00D04F89"/>
    <w:rsid w:val="00D24F97"/>
    <w:rsid w:val="00D26566"/>
    <w:rsid w:val="00D269D8"/>
    <w:rsid w:val="00D44D13"/>
    <w:rsid w:val="00D476AA"/>
    <w:rsid w:val="00D67064"/>
    <w:rsid w:val="00D71AC6"/>
    <w:rsid w:val="00D74714"/>
    <w:rsid w:val="00D852F0"/>
    <w:rsid w:val="00D908F0"/>
    <w:rsid w:val="00D91E40"/>
    <w:rsid w:val="00D92261"/>
    <w:rsid w:val="00D9566C"/>
    <w:rsid w:val="00D96D68"/>
    <w:rsid w:val="00D97F10"/>
    <w:rsid w:val="00DA0D36"/>
    <w:rsid w:val="00DA1E10"/>
    <w:rsid w:val="00DA31A4"/>
    <w:rsid w:val="00DA61E3"/>
    <w:rsid w:val="00DC2930"/>
    <w:rsid w:val="00DD27AB"/>
    <w:rsid w:val="00DD3DA5"/>
    <w:rsid w:val="00DE2941"/>
    <w:rsid w:val="00DE4F52"/>
    <w:rsid w:val="00DE6D4E"/>
    <w:rsid w:val="00DE7B93"/>
    <w:rsid w:val="00DF1D92"/>
    <w:rsid w:val="00E1619E"/>
    <w:rsid w:val="00E16E30"/>
    <w:rsid w:val="00E17B89"/>
    <w:rsid w:val="00E274F3"/>
    <w:rsid w:val="00E27E0E"/>
    <w:rsid w:val="00E3507B"/>
    <w:rsid w:val="00E351E3"/>
    <w:rsid w:val="00E52546"/>
    <w:rsid w:val="00E551DD"/>
    <w:rsid w:val="00E62723"/>
    <w:rsid w:val="00E64C52"/>
    <w:rsid w:val="00E95B57"/>
    <w:rsid w:val="00E96F9E"/>
    <w:rsid w:val="00EA17F3"/>
    <w:rsid w:val="00EA2174"/>
    <w:rsid w:val="00EA5BC4"/>
    <w:rsid w:val="00EB1EFF"/>
    <w:rsid w:val="00EB511F"/>
    <w:rsid w:val="00EB5E11"/>
    <w:rsid w:val="00EC0641"/>
    <w:rsid w:val="00EC0908"/>
    <w:rsid w:val="00EC24DF"/>
    <w:rsid w:val="00EC4314"/>
    <w:rsid w:val="00EC4B62"/>
    <w:rsid w:val="00EC7F8D"/>
    <w:rsid w:val="00ED13DE"/>
    <w:rsid w:val="00ED19EC"/>
    <w:rsid w:val="00EE1FCA"/>
    <w:rsid w:val="00EE7D28"/>
    <w:rsid w:val="00EF02AB"/>
    <w:rsid w:val="00EF0B84"/>
    <w:rsid w:val="00EF1C17"/>
    <w:rsid w:val="00EF4727"/>
    <w:rsid w:val="00EF4B47"/>
    <w:rsid w:val="00EF5E88"/>
    <w:rsid w:val="00F042CF"/>
    <w:rsid w:val="00F0650E"/>
    <w:rsid w:val="00F07B1B"/>
    <w:rsid w:val="00F07DBC"/>
    <w:rsid w:val="00F30DA0"/>
    <w:rsid w:val="00F30F32"/>
    <w:rsid w:val="00F31649"/>
    <w:rsid w:val="00F31DF3"/>
    <w:rsid w:val="00F34402"/>
    <w:rsid w:val="00F371F3"/>
    <w:rsid w:val="00F4044A"/>
    <w:rsid w:val="00F42A11"/>
    <w:rsid w:val="00F437E3"/>
    <w:rsid w:val="00F5292E"/>
    <w:rsid w:val="00F546F6"/>
    <w:rsid w:val="00F54E17"/>
    <w:rsid w:val="00F54F9D"/>
    <w:rsid w:val="00F558CE"/>
    <w:rsid w:val="00F57AA4"/>
    <w:rsid w:val="00F64A74"/>
    <w:rsid w:val="00F67EE1"/>
    <w:rsid w:val="00F77365"/>
    <w:rsid w:val="00F81635"/>
    <w:rsid w:val="00F860E6"/>
    <w:rsid w:val="00F86488"/>
    <w:rsid w:val="00F96811"/>
    <w:rsid w:val="00F96D74"/>
    <w:rsid w:val="00F975C4"/>
    <w:rsid w:val="00FB0397"/>
    <w:rsid w:val="00FB1D1A"/>
    <w:rsid w:val="00FB1F9E"/>
    <w:rsid w:val="00FB2C3F"/>
    <w:rsid w:val="00FB3910"/>
    <w:rsid w:val="00FC1C38"/>
    <w:rsid w:val="00FC3F2F"/>
    <w:rsid w:val="00FC5026"/>
    <w:rsid w:val="00FC5754"/>
    <w:rsid w:val="00FD0B74"/>
    <w:rsid w:val="00FD6301"/>
    <w:rsid w:val="00FD6F48"/>
    <w:rsid w:val="00FE1636"/>
    <w:rsid w:val="00FE79B0"/>
    <w:rsid w:val="00FF038F"/>
    <w:rsid w:val="00FF3A38"/>
    <w:rsid w:val="00FF61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D3AC6DA"/>
  <w15:docId w15:val="{ABC5D687-0DCE-42EE-A5A5-B002204F66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6FD7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250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250C8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link w:val="ParagraphedelisteCar"/>
    <w:uiPriority w:val="34"/>
    <w:qFormat/>
    <w:rsid w:val="002F32A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2F32A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F32A4"/>
  </w:style>
  <w:style w:type="paragraph" w:styleId="Pieddepage">
    <w:name w:val="footer"/>
    <w:basedOn w:val="Normal"/>
    <w:link w:val="PieddepageCar"/>
    <w:uiPriority w:val="99"/>
    <w:unhideWhenUsed/>
    <w:rsid w:val="002F32A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F32A4"/>
  </w:style>
  <w:style w:type="table" w:styleId="Grilledutableau">
    <w:name w:val="Table Grid"/>
    <w:basedOn w:val="TableauNormal"/>
    <w:uiPriority w:val="59"/>
    <w:rsid w:val="00007DC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274432"/>
    <w:rPr>
      <w:color w:val="808080"/>
    </w:rPr>
  </w:style>
  <w:style w:type="paragraph" w:styleId="Sansinterligne">
    <w:name w:val="No Spacing"/>
    <w:uiPriority w:val="1"/>
    <w:qFormat/>
    <w:rsid w:val="002F0F5C"/>
    <w:pPr>
      <w:bidi/>
      <w:spacing w:after="0" w:line="240" w:lineRule="auto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DA31A4"/>
  </w:style>
  <w:style w:type="table" w:styleId="Grillemoyenne1-Accent6">
    <w:name w:val="Medium Grid 1 Accent 6"/>
    <w:basedOn w:val="TableauNormal"/>
    <w:uiPriority w:val="67"/>
    <w:rsid w:val="00EF4727"/>
    <w:pPr>
      <w:spacing w:after="0" w:line="240" w:lineRule="auto"/>
    </w:pPr>
    <w:rPr>
      <w:rFonts w:ascii="Calibri" w:eastAsia="Calibri" w:hAnsi="Calibri" w:cs="Arial"/>
      <w:sz w:val="20"/>
      <w:szCs w:val="20"/>
      <w:lang w:val="fr-FR" w:eastAsia="fr-FR"/>
    </w:r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CF2A6D-FE90-4CD6-8282-2E0E2E3197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1</Pages>
  <Words>268</Words>
  <Characters>1478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_cad</cp:lastModifiedBy>
  <cp:revision>11</cp:revision>
  <cp:lastPrinted>2021-02-21T22:17:00Z</cp:lastPrinted>
  <dcterms:created xsi:type="dcterms:W3CDTF">2022-12-03T19:08:00Z</dcterms:created>
  <dcterms:modified xsi:type="dcterms:W3CDTF">2024-11-13T08:44:00Z</dcterms:modified>
</cp:coreProperties>
</file>